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1D7" w:rsidRDefault="006D594F">
      <w:pPr>
        <w:jc w:val="center"/>
        <w:rPr>
          <w:rFonts w:eastAsia="方正小标宋简体"/>
          <w:u w:val="wave"/>
        </w:rPr>
      </w:pPr>
      <w:r>
        <w:rPr>
          <w:rFonts w:eastAsia="方正小标宋简体"/>
          <w:noProof/>
          <w:sz w:val="5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800100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1D7" w:rsidRDefault="004E01D7" w:rsidP="002E0345">
                            <w:pPr>
                              <w:ind w:firstLineChars="800" w:firstLine="1928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:rsidR="004E01D7" w:rsidRDefault="004E01D7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封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线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以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内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题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无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效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63pt;margin-top:-15.6pt;width:78.75pt;height:709.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a9pugIAAMQFAAAOAAAAZHJzL2Uyb0RvYy54bWysVNtu3CAQfa/Uf0C8O8YOe7EVb5Ss11Wl&#10;9CIl/QDWxmtUG1xg1xtV/fcOeG9JXqq2PCBghrmdM3Nzu+9atOPaCCUzHF0RjLgsVSXkJsPfnopg&#10;jpGxTFasVZJn+JkbfLt4/+5m6FMeq0a1FdcIjEiTDn2GG2v7NAxN2fCOmSvVcwnCWumOWbjqTVhp&#10;NoD1rg1jQqbhoHTVa1VyY+A1H4V44e3XNS/tl7o23KI2wxCb9bv2+9rt4eKGpRvN+kaUhzDYX0TR&#10;MSHB6clUzixDWy3emOpEqZVRtb0qVRequhYl9zlANhF5lc1jw3ruc4HimP5UJvP/zJafd181ElWG&#10;Y4wk6wCiJ7636F7t0bWrztCbFJQee1Cze3gGlH2mpn9Q5XeDpFo2TG74ndZqaDirILrI/Qwvvo52&#10;jDOyHj6pCtywrVXe0L7WnSsdFAOBdUDp+YSMC6V0LgkhUTzBqARZQiJKpx67kKXH77029gNXHXKH&#10;DGuA3ptnuwdjXTgsPao4b1IVom09/K188QCK4ws4h69O5sLwaP5MSLKar+Y0oPF0FVCS58FdsaTB&#10;tIhmk/w6Xy7z6JfzG9G0EVXFpXNzZFZE/wy5A8dHTpy4ZVQrKmfOhWT0Zr1sNdoxYHbhly86SM5q&#10;4cswfBEgl1cpRTEl93ESFNP5LKAFnQTJjMwDEiX3yZTQhObFy5QehOT/nhIaAMoJgOrTOQf9KjdA&#10;Htbb3FjaCQuzoxVdhucnJZY6Dq5k5aG1TLTj+aIULvxzKQDuI9CesY6kI13tfr33rZEcG2Gtqmeg&#10;sFZAMOApzD04uD2ewXWAMZJh82PLNMeo/SihExKgqps7/kInsxgu+lKyvpQwWTYKppPFaDwu7Tir&#10;tr0Wmwacjb0n1R10Ty08r12bjYEdeg5GhU/vMNbcLLq8e63z8F38BgAA//8DAFBLAwQUAAYACAAA&#10;ACEAL7B9t+IAAAAMAQAADwAAAGRycy9kb3ducmV2LnhtbEyPTU/DMAyG70j8h8hI3Lb0A6aqNJ0Q&#10;iElc0FbgwC1tTFvROKXJ1u7fY05ws+VHr5+32C52ECecfO9IQbyOQCA1zvTUKnh7fVplIHzQZPTg&#10;CBWc0cO2vLwodG7cTAc8VaEVHEI+1wq6EMZcSt90aLVfuxGJb59usjrwOrXSTHrmcDvIJIo20uqe&#10;+EOnR3zosPmqjlbBe/1yHg5j+hH18/N+2X3vq8ddq9T11XJ/ByLgEv5g+NVndSjZqXZHMl4MClZx&#10;suEygac0TkAwksa3IGpG0yy7AVkW8n+J8gcAAP//AwBQSwECLQAUAAYACAAAACEAtoM4kv4AAADh&#10;AQAAEwAAAAAAAAAAAAAAAAAAAAAAW0NvbnRlbnRfVHlwZXNdLnhtbFBLAQItABQABgAIAAAAIQA4&#10;/SH/1gAAAJQBAAALAAAAAAAAAAAAAAAAAC8BAABfcmVscy8ucmVsc1BLAQItABQABgAIAAAAIQBY&#10;va9pugIAAMQFAAAOAAAAAAAAAAAAAAAAAC4CAABkcnMvZTJvRG9jLnhtbFBLAQItABQABgAIAAAA&#10;IQAvsH234gAAAAwBAAAPAAAAAAAAAAAAAAAAABQFAABkcnMvZG93bnJldi54bWxQSwUGAAAAAAQA&#10;BADzAAAAIwYAAAAA&#10;" filled="f" stroked="f">
                <v:textbox style="layout-flow:vertical;mso-layout-flow-alt:bottom-to-top">
                  <w:txbxContent>
                    <w:p w:rsidR="004E01D7" w:rsidRDefault="004E01D7" w:rsidP="002E0345">
                      <w:pPr>
                        <w:ind w:firstLineChars="800" w:firstLine="1928"/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:rsidR="004E01D7" w:rsidRDefault="004E01D7">
                      <w:pPr>
                        <w:spacing w:beforeLines="60" w:before="187"/>
                        <w:jc w:val="center"/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………………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………封……………线……………以……………内……………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…题……………无……………效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4E01D7">
        <w:rPr>
          <w:rFonts w:eastAsia="方正小标宋简体" w:hint="eastAsia"/>
          <w:sz w:val="52"/>
        </w:rPr>
        <w:t xml:space="preserve">    </w:t>
      </w:r>
      <w:r w:rsidR="004E01D7">
        <w:rPr>
          <w:rFonts w:eastAsia="方正小标宋简体" w:hint="eastAsia"/>
          <w:sz w:val="52"/>
          <w:u w:val="wave"/>
        </w:rPr>
        <w:t>电子科技大学研究生试卷</w:t>
      </w:r>
    </w:p>
    <w:p w:rsidR="004E01D7" w:rsidRDefault="004E01D7">
      <w:pPr>
        <w:spacing w:before="240"/>
        <w:jc w:val="center"/>
        <w:rPr>
          <w:sz w:val="23"/>
        </w:rPr>
      </w:pPr>
      <w:r>
        <w:rPr>
          <w:rFonts w:hint="eastAsia"/>
          <w:sz w:val="23"/>
        </w:rPr>
        <w:t xml:space="preserve">      </w:t>
      </w:r>
      <w:r>
        <w:rPr>
          <w:rFonts w:hint="eastAsia"/>
          <w:sz w:val="23"/>
        </w:rPr>
        <w:t>（考试时间：</w:t>
      </w:r>
      <w:r>
        <w:rPr>
          <w:rFonts w:hint="eastAsia"/>
          <w:sz w:val="23"/>
          <w:u w:val="single"/>
        </w:rPr>
        <w:t xml:space="preserve">    </w:t>
      </w:r>
      <w:r>
        <w:rPr>
          <w:rFonts w:hint="eastAsia"/>
          <w:sz w:val="23"/>
        </w:rPr>
        <w:t>至</w:t>
      </w:r>
      <w:r>
        <w:rPr>
          <w:rFonts w:hint="eastAsia"/>
          <w:sz w:val="23"/>
          <w:u w:val="single"/>
        </w:rPr>
        <w:t xml:space="preserve"> </w:t>
      </w:r>
      <w:r>
        <w:rPr>
          <w:sz w:val="23"/>
          <w:u w:val="single"/>
        </w:rPr>
        <w:t xml:space="preserve"> </w:t>
      </w:r>
      <w:r>
        <w:rPr>
          <w:rFonts w:hint="eastAsia"/>
          <w:sz w:val="23"/>
          <w:u w:val="single"/>
        </w:rPr>
        <w:t xml:space="preserve">   </w:t>
      </w:r>
      <w:r>
        <w:rPr>
          <w:rFonts w:hint="eastAsia"/>
          <w:sz w:val="23"/>
        </w:rPr>
        <w:t>，共</w:t>
      </w:r>
      <w:r w:rsidR="00EA5D1E">
        <w:rPr>
          <w:rFonts w:hint="eastAsia"/>
          <w:sz w:val="23"/>
        </w:rPr>
        <w:t>__</w:t>
      </w:r>
      <w:r w:rsidR="00FA4214">
        <w:rPr>
          <w:rFonts w:hint="eastAsia"/>
          <w:sz w:val="23"/>
        </w:rPr>
        <w:t>2</w:t>
      </w:r>
      <w:r w:rsidR="00EA5D1E">
        <w:rPr>
          <w:rFonts w:hint="eastAsia"/>
          <w:sz w:val="23"/>
        </w:rPr>
        <w:t>_</w:t>
      </w:r>
      <w:r>
        <w:rPr>
          <w:rFonts w:hint="eastAsia"/>
          <w:sz w:val="23"/>
        </w:rPr>
        <w:t>小时）</w:t>
      </w:r>
    </w:p>
    <w:p w:rsidR="004E01D7" w:rsidRDefault="004E01D7">
      <w:pPr>
        <w:rPr>
          <w:sz w:val="23"/>
        </w:rPr>
      </w:pPr>
    </w:p>
    <w:p w:rsidR="004E01D7" w:rsidRDefault="004E01D7">
      <w:pPr>
        <w:ind w:firstLineChars="300" w:firstLine="690"/>
        <w:rPr>
          <w:sz w:val="23"/>
        </w:rPr>
      </w:pPr>
      <w:r>
        <w:rPr>
          <w:rFonts w:hint="eastAsia"/>
          <w:sz w:val="23"/>
        </w:rPr>
        <w:t>课程名称</w:t>
      </w:r>
      <w:r>
        <w:rPr>
          <w:rFonts w:hint="eastAsia"/>
          <w:sz w:val="23"/>
          <w:u w:val="single"/>
        </w:rPr>
        <w:t xml:space="preserve">  </w:t>
      </w:r>
      <w:r w:rsidR="00464919">
        <w:rPr>
          <w:rFonts w:hint="eastAsia"/>
          <w:sz w:val="23"/>
          <w:u w:val="single"/>
        </w:rPr>
        <w:t>图论及其应用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教师</w:t>
      </w:r>
      <w:r>
        <w:rPr>
          <w:rFonts w:hint="eastAsia"/>
          <w:sz w:val="23"/>
          <w:u w:val="single"/>
        </w:rPr>
        <w:t xml:space="preserve">   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时</w:t>
      </w:r>
      <w:r>
        <w:rPr>
          <w:rFonts w:hint="eastAsia"/>
          <w:sz w:val="23"/>
          <w:u w:val="single"/>
        </w:rPr>
        <w:t xml:space="preserve"> </w:t>
      </w:r>
      <w:r w:rsidR="00B1465F">
        <w:rPr>
          <w:rFonts w:hint="eastAsia"/>
          <w:sz w:val="23"/>
          <w:u w:val="single"/>
        </w:rPr>
        <w:t>5</w:t>
      </w:r>
      <w:r>
        <w:rPr>
          <w:rFonts w:hint="eastAsia"/>
          <w:sz w:val="23"/>
          <w:u w:val="single"/>
        </w:rPr>
        <w:t xml:space="preserve">0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分</w:t>
      </w:r>
      <w:r>
        <w:rPr>
          <w:rFonts w:hint="eastAsia"/>
          <w:sz w:val="23"/>
          <w:u w:val="single"/>
        </w:rPr>
        <w:t xml:space="preserve">    </w:t>
      </w:r>
    </w:p>
    <w:p w:rsidR="004E01D7" w:rsidRDefault="004E01D7">
      <w:pPr>
        <w:spacing w:before="320"/>
        <w:ind w:firstLineChars="300" w:firstLine="690"/>
        <w:rPr>
          <w:sz w:val="23"/>
          <w:u w:val="single"/>
        </w:rPr>
      </w:pPr>
      <w:r>
        <w:rPr>
          <w:rFonts w:hint="eastAsia"/>
          <w:sz w:val="23"/>
        </w:rPr>
        <w:t>教学方式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  <w:u w:val="single"/>
        </w:rPr>
        <w:t>讲授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考核日期</w:t>
      </w:r>
      <w:r w:rsidR="00464919">
        <w:rPr>
          <w:rFonts w:hint="eastAsia"/>
          <w:sz w:val="23"/>
        </w:rPr>
        <w:t>_</w:t>
      </w:r>
      <w:r w:rsidR="00AE702F">
        <w:rPr>
          <w:rFonts w:hint="eastAsia"/>
          <w:sz w:val="23"/>
        </w:rPr>
        <w:t>200</w:t>
      </w:r>
      <w:r w:rsidR="00170480">
        <w:rPr>
          <w:rFonts w:hint="eastAsia"/>
          <w:sz w:val="23"/>
        </w:rPr>
        <w:t>8</w:t>
      </w:r>
      <w:r w:rsidR="00464919">
        <w:rPr>
          <w:rFonts w:hint="eastAsia"/>
          <w:sz w:val="23"/>
        </w:rPr>
        <w:t>__</w:t>
      </w:r>
      <w:r>
        <w:rPr>
          <w:rFonts w:hint="eastAsia"/>
          <w:sz w:val="23"/>
        </w:rPr>
        <w:t>年</w:t>
      </w:r>
      <w:r w:rsidR="00464919">
        <w:rPr>
          <w:rFonts w:hint="eastAsia"/>
          <w:sz w:val="23"/>
        </w:rPr>
        <w:t>___</w:t>
      </w:r>
      <w:r>
        <w:rPr>
          <w:rFonts w:hint="eastAsia"/>
          <w:sz w:val="23"/>
        </w:rPr>
        <w:t>月</w:t>
      </w:r>
      <w:r w:rsidR="00464919">
        <w:rPr>
          <w:rFonts w:hint="eastAsia"/>
          <w:sz w:val="23"/>
        </w:rPr>
        <w:t>____</w:t>
      </w:r>
      <w:r>
        <w:rPr>
          <w:rFonts w:hint="eastAsia"/>
          <w:sz w:val="23"/>
        </w:rPr>
        <w:t>日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成绩</w:t>
      </w:r>
      <w:r>
        <w:rPr>
          <w:rFonts w:hint="eastAsia"/>
          <w:sz w:val="23"/>
          <w:u w:val="single"/>
        </w:rPr>
        <w:t xml:space="preserve">      </w:t>
      </w:r>
    </w:p>
    <w:p w:rsidR="004E01D7" w:rsidRDefault="006D594F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left:0;text-align:lef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LHyEwIAACk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B1GirQg&#10;0VYojkahM51xOQSUamdDbfSsXs1W0+8OKV02RB14ZPh2MZCWhYzkXUrYOAP4++6LZhBDjl7HNp1r&#10;2wZIaAA6RzUudzX42SMKh5N0Ols8TTCivS8heZ9orPOfuW5RMAosgXMEJqet84EIyfuQcI/SGyFl&#10;FFsq1BV4NJ/MJjHDaSlY8IY4Zw/7Ulp0ImFe4hfLAs9jmNVHxSJawwlb32xPhLzacLtUAQ9qAT43&#10;6zoQPxbpYj1fz8eD8Wi6HozTqhp82pTjwXSTzSbVU1WWVfYzUMvGeSMY4yqw64czG/+d+Ldnch2r&#10;+3je+5C8R48NA7L9P5KOYgb9rpOw1+yys73IMI8x+PZ2wsA/7sF+fOGrXwAAAP//AwBQSwMEFAAG&#10;AAgAAAAhAEvIdF7bAAAACAEAAA8AAABkcnMvZG93bnJldi54bWxMj0FLw0AQhe+C/2EZwYvYjRVN&#10;iNmUWvAmBauIx0l2mgSzsyG7bdJ/74gHe5z3Hm++V6xm16sjjaHzbOBukYAirr3tuDHw8f5ym4EK&#10;Edli75kMnCjAqry8KDC3fuI3Ou5io6SEQ44G2hiHXOtQt+QwLPxALN7ejw6jnGOj7YiTlLteL5Pk&#10;UTvsWD60ONCmpfp7d3AGatxutrj/1BPGr/XzTfV6GpvMmOuref0EKtIc/8Pwiy/oUApT5Q9sg+oN&#10;pMtUkqLfP4ASP0sTmVL9Cbos9PmA8gcAAP//AwBQSwECLQAUAAYACAAAACEAtoM4kv4AAADhAQAA&#10;EwAAAAAAAAAAAAAAAAAAAAAAW0NvbnRlbnRfVHlwZXNdLnhtbFBLAQItABQABgAIAAAAIQA4/SH/&#10;1gAAAJQBAAALAAAAAAAAAAAAAAAAAC8BAABfcmVscy8ucmVsc1BLAQItABQABgAIAAAAIQBF8LHy&#10;EwIAACkEAAAOAAAAAAAAAAAAAAAAAC4CAABkcnMvZTJvRG9jLnhtbFBLAQItABQABgAIAAAAIQBL&#10;yHRe2wAAAAgBAAAPAAAAAAAAAAAAAAAAAG0EAABkcnMvZG93bnJldi54bWxQSwUGAAAAAAQABADz&#10;AAAAdQUAAAAA&#10;" strokeweight="2.25pt"/>
            </w:pict>
          </mc:Fallback>
        </mc:AlternateContent>
      </w:r>
      <w:r w:rsidR="004E01D7">
        <w:rPr>
          <w:rFonts w:hint="eastAsia"/>
          <w:sz w:val="23"/>
        </w:rPr>
        <w:t>考核方式：</w:t>
      </w:r>
      <w:r w:rsidR="004E01D7">
        <w:rPr>
          <w:rFonts w:hint="eastAsia"/>
          <w:sz w:val="23"/>
          <w:u w:val="single"/>
        </w:rPr>
        <w:t xml:space="preserve">          </w:t>
      </w:r>
      <w:r w:rsidR="004E01D7">
        <w:rPr>
          <w:rFonts w:hint="eastAsia"/>
          <w:sz w:val="23"/>
        </w:rPr>
        <w:t>（学生填写）</w:t>
      </w:r>
    </w:p>
    <w:p w:rsidR="004E01D7" w:rsidRDefault="004E01D7"/>
    <w:p w:rsidR="00071A67" w:rsidRPr="009850A7" w:rsidRDefault="004E01D7" w:rsidP="00071A67">
      <w:pPr>
        <w:rPr>
          <w:rFonts w:ascii="宋体" w:hAnsi="宋体"/>
          <w:bCs/>
          <w:sz w:val="24"/>
        </w:rPr>
      </w:pPr>
      <w:r>
        <w:rPr>
          <w:rFonts w:hint="eastAsia"/>
        </w:rPr>
        <w:t xml:space="preserve">    </w:t>
      </w:r>
      <w:r w:rsidR="00071A67" w:rsidRPr="00362EE0">
        <w:rPr>
          <w:rFonts w:ascii="宋体" w:hAnsi="宋体" w:hint="eastAsia"/>
          <w:sz w:val="24"/>
        </w:rPr>
        <w:t xml:space="preserve"> </w:t>
      </w:r>
      <w:proofErr w:type="gramStart"/>
      <w:r w:rsidR="00071A67" w:rsidRPr="009850A7">
        <w:rPr>
          <w:rFonts w:ascii="宋体" w:hAnsi="宋体" w:hint="eastAsia"/>
          <w:bCs/>
          <w:sz w:val="24"/>
        </w:rPr>
        <w:t>一</w:t>
      </w:r>
      <w:proofErr w:type="gramEnd"/>
      <w:r w:rsidR="00071A67" w:rsidRPr="009850A7">
        <w:rPr>
          <w:rFonts w:ascii="宋体" w:hAnsi="宋体" w:hint="eastAsia"/>
          <w:bCs/>
          <w:sz w:val="24"/>
        </w:rPr>
        <w:t>．填空题(每题2分，共</w:t>
      </w:r>
      <w:r w:rsidR="00937CCE" w:rsidRPr="009850A7">
        <w:rPr>
          <w:rFonts w:ascii="宋体" w:hAnsi="宋体" w:hint="eastAsia"/>
          <w:bCs/>
          <w:sz w:val="24"/>
        </w:rPr>
        <w:t>20</w:t>
      </w:r>
      <w:r w:rsidR="00071A67" w:rsidRPr="009850A7">
        <w:rPr>
          <w:rFonts w:ascii="宋体" w:hAnsi="宋体" w:hint="eastAsia"/>
          <w:bCs/>
          <w:sz w:val="24"/>
        </w:rPr>
        <w:t>分)</w:t>
      </w:r>
    </w:p>
    <w:p w:rsidR="00071A67" w:rsidRPr="009850A7" w:rsidRDefault="00071A67" w:rsidP="00056260">
      <w:pPr>
        <w:ind w:leftChars="135" w:left="564" w:hangingChars="117" w:hanging="281"/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1．</w:t>
      </w:r>
      <w:r w:rsidR="006A5DF8" w:rsidRPr="009850A7">
        <w:rPr>
          <w:rFonts w:ascii="宋体" w:hAnsi="宋体" w:hint="eastAsia"/>
          <w:bCs/>
          <w:sz w:val="24"/>
        </w:rPr>
        <w:t>若n阶</w:t>
      </w:r>
      <w:r w:rsidRPr="009850A7">
        <w:rPr>
          <w:rFonts w:ascii="宋体" w:hAnsi="宋体" w:hint="eastAsia"/>
          <w:bCs/>
          <w:sz w:val="24"/>
        </w:rPr>
        <w:t>单图G的</w:t>
      </w:r>
      <w:r w:rsidR="006A5DF8" w:rsidRPr="009850A7">
        <w:rPr>
          <w:rFonts w:ascii="宋体" w:hAnsi="宋体" w:hint="eastAsia"/>
          <w:bCs/>
          <w:sz w:val="24"/>
        </w:rPr>
        <w:t>最大度</w:t>
      </w:r>
      <w:r w:rsidRPr="009850A7">
        <w:rPr>
          <w:rFonts w:ascii="宋体" w:hAnsi="宋体" w:hint="eastAsia"/>
          <w:bCs/>
          <w:sz w:val="24"/>
        </w:rPr>
        <w:t>是</w:t>
      </w:r>
      <w:r w:rsidR="006A5DF8" w:rsidRPr="009850A7">
        <w:rPr>
          <w:rFonts w:ascii="宋体" w:hAnsi="宋体"/>
          <w:bCs/>
          <w:position w:val="-4"/>
          <w:sz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2.9pt" o:ole="">
            <v:imagedata r:id="rId8" o:title=""/>
          </v:shape>
          <o:OLEObject Type="Embed" ProgID="Equation.DSMT4" ShapeID="_x0000_i1025" DrawAspect="Content" ObjectID="_1433214217" r:id="rId9"/>
        </w:object>
      </w:r>
      <w:r w:rsidR="006A5DF8" w:rsidRPr="009850A7">
        <w:rPr>
          <w:rFonts w:ascii="宋体" w:hAnsi="宋体" w:hint="eastAsia"/>
          <w:bCs/>
          <w:sz w:val="24"/>
        </w:rPr>
        <w:t>，则其补图的最小度</w:t>
      </w:r>
      <w:r w:rsidR="006A5DF8" w:rsidRPr="009850A7">
        <w:rPr>
          <w:rFonts w:ascii="宋体" w:hAnsi="宋体"/>
          <w:bCs/>
          <w:position w:val="-10"/>
          <w:sz w:val="24"/>
        </w:rPr>
        <w:object w:dxaOrig="560" w:dyaOrig="360">
          <v:shape id="_x0000_i1026" type="#_x0000_t75" style="width:27.85pt;height:18.35pt" o:ole="">
            <v:imagedata r:id="rId10" o:title=""/>
          </v:shape>
          <o:OLEObject Type="Embed" ProgID="Equation.DSMT4" ShapeID="_x0000_i1026" DrawAspect="Content" ObjectID="_1433214218" r:id="rId11"/>
        </w:object>
      </w:r>
      <w:r w:rsidR="006A5DF8" w:rsidRPr="009850A7">
        <w:rPr>
          <w:rFonts w:ascii="宋体" w:hAnsi="宋体" w:hint="eastAsia"/>
          <w:bCs/>
          <w:sz w:val="24"/>
        </w:rPr>
        <w:t>=</w:t>
      </w:r>
      <w:r w:rsidRPr="009850A7">
        <w:rPr>
          <w:rFonts w:ascii="宋体" w:hAnsi="宋体" w:hint="eastAsia"/>
          <w:bCs/>
          <w:sz w:val="24"/>
        </w:rPr>
        <w:t>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1-∆</m:t>
        </m:r>
      </m:oMath>
      <w:r w:rsidRPr="009850A7">
        <w:rPr>
          <w:rFonts w:ascii="宋体" w:hAnsi="宋体" w:hint="eastAsia"/>
          <w:bCs/>
          <w:sz w:val="24"/>
        </w:rPr>
        <w:t>_；</w:t>
      </w:r>
    </w:p>
    <w:p w:rsidR="00071A67" w:rsidRPr="009850A7" w:rsidRDefault="00071A67" w:rsidP="008B4983">
      <w:pPr>
        <w:ind w:leftChars="134" w:left="562" w:hangingChars="117" w:hanging="281"/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2．</w:t>
      </w:r>
      <w:r w:rsidR="006A5DF8" w:rsidRPr="009850A7">
        <w:rPr>
          <w:rFonts w:ascii="宋体" w:hAnsi="宋体" w:hint="eastAsia"/>
          <w:bCs/>
          <w:sz w:val="24"/>
        </w:rPr>
        <w:t>若</w:t>
      </w:r>
      <w:r w:rsidRPr="009850A7">
        <w:rPr>
          <w:rFonts w:ascii="宋体" w:hAnsi="宋体" w:hint="eastAsia"/>
          <w:bCs/>
          <w:sz w:val="24"/>
        </w:rPr>
        <w:t>图</w:t>
      </w:r>
      <w:r w:rsidR="006A5DF8" w:rsidRPr="009850A7">
        <w:rPr>
          <w:rFonts w:ascii="宋体" w:hAnsi="宋体"/>
          <w:bCs/>
          <w:position w:val="-10"/>
          <w:sz w:val="24"/>
        </w:rPr>
        <w:object w:dxaOrig="1219" w:dyaOrig="340">
          <v:shape id="_x0000_i1027" type="#_x0000_t75" style="width:61.15pt;height:17pt" o:ole="">
            <v:imagedata r:id="rId12" o:title=""/>
          </v:shape>
          <o:OLEObject Type="Embed" ProgID="Equation.DSMT4" ShapeID="_x0000_i1027" DrawAspect="Content" ObjectID="_1433214219" r:id="rId13"/>
        </w:object>
      </w:r>
      <w:r w:rsidR="006A5DF8" w:rsidRPr="009850A7">
        <w:rPr>
          <w:rFonts w:ascii="宋体" w:hAnsi="宋体" w:hint="eastAsia"/>
          <w:bCs/>
          <w:sz w:val="24"/>
        </w:rPr>
        <w:t>，</w:t>
      </w:r>
      <w:r w:rsidR="006A5DF8" w:rsidRPr="009850A7">
        <w:rPr>
          <w:rFonts w:ascii="宋体" w:hAnsi="宋体"/>
          <w:bCs/>
          <w:position w:val="-10"/>
          <w:sz w:val="24"/>
        </w:rPr>
        <w:object w:dxaOrig="1300" w:dyaOrig="340">
          <v:shape id="_x0000_i1028" type="#_x0000_t75" style="width:65.2pt;height:17pt" o:ole="">
            <v:imagedata r:id="rId14" o:title=""/>
          </v:shape>
          <o:OLEObject Type="Embed" ProgID="Equation.DSMT4" ShapeID="_x0000_i1028" DrawAspect="Content" ObjectID="_1433214220" r:id="rId15"/>
        </w:object>
      </w:r>
      <w:r w:rsidR="006A5DF8" w:rsidRPr="009850A7">
        <w:rPr>
          <w:rFonts w:ascii="宋体" w:hAnsi="宋体" w:hint="eastAsia"/>
          <w:bCs/>
          <w:sz w:val="24"/>
        </w:rPr>
        <w:t>，则它们</w:t>
      </w:r>
      <w:proofErr w:type="gramStart"/>
      <w:r w:rsidR="006A5DF8" w:rsidRPr="009850A7">
        <w:rPr>
          <w:rFonts w:ascii="宋体" w:hAnsi="宋体" w:hint="eastAsia"/>
          <w:bCs/>
          <w:sz w:val="24"/>
        </w:rPr>
        <w:t>的联图</w:t>
      </w:r>
      <w:proofErr w:type="gramEnd"/>
      <w:r w:rsidR="006A5DF8" w:rsidRPr="009850A7">
        <w:rPr>
          <w:rFonts w:ascii="宋体" w:hAnsi="宋体"/>
          <w:bCs/>
          <w:position w:val="-10"/>
          <w:sz w:val="24"/>
        </w:rPr>
        <w:object w:dxaOrig="1180" w:dyaOrig="340">
          <v:shape id="_x0000_i1029" type="#_x0000_t75" style="width:59.1pt;height:17pt" o:ole="">
            <v:imagedata r:id="rId16" o:title=""/>
          </v:shape>
          <o:OLEObject Type="Embed" ProgID="Equation.DSMT4" ShapeID="_x0000_i1029" DrawAspect="Content" ObjectID="_1433214221" r:id="rId17"/>
        </w:object>
      </w:r>
      <w:r w:rsidR="006A5DF8" w:rsidRPr="009850A7">
        <w:rPr>
          <w:rFonts w:ascii="宋体" w:hAnsi="宋体" w:hint="eastAsia"/>
          <w:bCs/>
          <w:sz w:val="24"/>
        </w:rPr>
        <w:t>的顶点数=</w:t>
      </w:r>
      <w:r w:rsidRPr="009850A7">
        <w:rPr>
          <w:rFonts w:ascii="宋体" w:hAnsi="宋体" w:hint="eastAsia"/>
          <w:bCs/>
          <w:sz w:val="24"/>
        </w:rPr>
        <w:t>_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Pr="009850A7">
        <w:rPr>
          <w:rFonts w:ascii="宋体" w:hAnsi="宋体" w:hint="eastAsia"/>
          <w:bCs/>
          <w:sz w:val="24"/>
        </w:rPr>
        <w:t>;</w:t>
      </w:r>
      <w:r w:rsidR="006A5DF8" w:rsidRPr="009850A7">
        <w:rPr>
          <w:rFonts w:ascii="宋体" w:hAnsi="宋体" w:hint="eastAsia"/>
          <w:bCs/>
          <w:sz w:val="24"/>
        </w:rPr>
        <w:t>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Pr="009850A7">
        <w:rPr>
          <w:rFonts w:ascii="宋体" w:hAnsi="宋体" w:hint="eastAsia"/>
          <w:bCs/>
          <w:sz w:val="24"/>
        </w:rPr>
        <w:t>；</w:t>
      </w:r>
    </w:p>
    <w:p w:rsidR="00071A67" w:rsidRPr="009850A7" w:rsidRDefault="00344293" w:rsidP="00D426B2">
      <w:pPr>
        <w:ind w:leftChars="135" w:left="708" w:hangingChars="177" w:hanging="425"/>
        <w:jc w:val="left"/>
        <w:rPr>
          <w:rFonts w:ascii="宋体" w:hAnsi="宋体"/>
          <w:bCs/>
          <w:sz w:val="24"/>
        </w:rPr>
      </w:pPr>
      <w:commentRangeStart w:id="0"/>
      <w:r>
        <w:rPr>
          <w:rFonts w:ascii="宋体" w:hAnsi="宋体"/>
          <w:noProof/>
          <w:sz w:val="24"/>
        </w:rPr>
        <w:pict>
          <v:shape id="_x0000_s1114" type="#_x0000_t75" style="position:absolute;left:0;text-align:left;margin-left:247.95pt;margin-top:38.85pt;width:3in;height:2in;z-index:251728384">
            <v:imagedata r:id="rId18" o:title=""/>
          </v:shape>
          <o:OLEObject Type="Embed" ProgID="Word.Picture.8" ShapeID="_x0000_s1114" DrawAspect="Content" ObjectID="_1433214240" r:id="rId19"/>
        </w:pict>
      </w:r>
      <w:r w:rsidR="00071A67" w:rsidRPr="009850A7">
        <w:rPr>
          <w:rFonts w:ascii="宋体" w:hAnsi="宋体" w:hint="eastAsia"/>
          <w:bCs/>
          <w:sz w:val="24"/>
        </w:rPr>
        <w:t>3．</w:t>
      </w:r>
      <w:commentRangeEnd w:id="0"/>
      <w:r w:rsidR="00A82F9B">
        <w:rPr>
          <w:rStyle w:val="a7"/>
        </w:rPr>
        <w:commentReference w:id="0"/>
      </w:r>
      <w:r w:rsidR="00106531" w:rsidRPr="009850A7">
        <w:rPr>
          <w:rFonts w:ascii="宋体" w:hAnsi="宋体" w:hint="eastAsia"/>
          <w:bCs/>
          <w:sz w:val="24"/>
        </w:rPr>
        <w:t>G是一个完全</w:t>
      </w:r>
      <w:r w:rsidR="00106531" w:rsidRPr="009850A7">
        <w:rPr>
          <w:rFonts w:ascii="宋体" w:hAnsi="宋体"/>
          <w:bCs/>
          <w:position w:val="-6"/>
          <w:sz w:val="24"/>
        </w:rPr>
        <w:object w:dxaOrig="139" w:dyaOrig="279">
          <v:shape id="_x0000_i1030" type="#_x0000_t75" style="width:6.8pt;height:14.25pt" o:ole="">
            <v:imagedata r:id="rId21" o:title=""/>
          </v:shape>
          <o:OLEObject Type="Embed" ProgID="Equation.DSMT4" ShapeID="_x0000_i1030" DrawAspect="Content" ObjectID="_1433214222" r:id="rId22"/>
        </w:object>
      </w:r>
      <w:r w:rsidR="00106531" w:rsidRPr="009850A7">
        <w:rPr>
          <w:rFonts w:ascii="宋体" w:hAnsi="宋体" w:hint="eastAsia"/>
          <w:bCs/>
          <w:sz w:val="24"/>
        </w:rPr>
        <w:t>部图，</w:t>
      </w:r>
      <w:r w:rsidR="00071A67" w:rsidRPr="009850A7">
        <w:rPr>
          <w:rFonts w:ascii="宋体" w:hAnsi="宋体" w:hint="eastAsia"/>
          <w:bCs/>
          <w:position w:val="-12"/>
          <w:sz w:val="24"/>
        </w:rPr>
        <w:object w:dxaOrig="240" w:dyaOrig="360">
          <v:shape id="_x0000_i1031" type="#_x0000_t75" style="width:12.9pt;height:18.35pt" o:ole="">
            <v:imagedata r:id="rId23" o:title=""/>
          </v:shape>
          <o:OLEObject Type="Embed" ProgID="Equation.3" ShapeID="_x0000_i1031" DrawAspect="Content" ObjectID="_1433214223" r:id="rId24"/>
        </w:object>
      </w:r>
      <w:r w:rsidR="00106531" w:rsidRPr="009850A7">
        <w:rPr>
          <w:rFonts w:ascii="宋体" w:hAnsi="宋体" w:hint="eastAsia"/>
          <w:bCs/>
          <w:sz w:val="24"/>
        </w:rPr>
        <w:t>是第</w:t>
      </w:r>
      <w:r w:rsidR="00071A67" w:rsidRPr="009850A7">
        <w:rPr>
          <w:rFonts w:ascii="宋体" w:hAnsi="宋体" w:hint="eastAsia"/>
          <w:bCs/>
          <w:sz w:val="24"/>
        </w:rPr>
        <w:t>i</w:t>
      </w:r>
      <w:r w:rsidR="00106531" w:rsidRPr="009850A7">
        <w:rPr>
          <w:rFonts w:ascii="宋体" w:hAnsi="宋体" w:hint="eastAsia"/>
          <w:bCs/>
          <w:sz w:val="24"/>
        </w:rPr>
        <w:t>部的</w:t>
      </w:r>
      <w:proofErr w:type="gramStart"/>
      <w:r w:rsidR="00071A67" w:rsidRPr="009850A7">
        <w:rPr>
          <w:rFonts w:ascii="宋体" w:hAnsi="宋体" w:hint="eastAsia"/>
          <w:bCs/>
          <w:sz w:val="24"/>
        </w:rPr>
        <w:t>的</w:t>
      </w:r>
      <w:proofErr w:type="gramEnd"/>
      <w:r w:rsidR="00106531" w:rsidRPr="009850A7">
        <w:rPr>
          <w:rFonts w:ascii="宋体" w:hAnsi="宋体" w:hint="eastAsia"/>
          <w:bCs/>
          <w:sz w:val="24"/>
        </w:rPr>
        <w:t>顶点数</w:t>
      </w:r>
      <w:r w:rsidR="00071A67" w:rsidRPr="009850A7">
        <w:rPr>
          <w:rFonts w:ascii="宋体" w:hAnsi="宋体" w:hint="eastAsia"/>
          <w:bCs/>
          <w:sz w:val="24"/>
        </w:rPr>
        <w:t>i=</w:t>
      </w:r>
      <w:r w:rsidR="00106531" w:rsidRPr="009850A7">
        <w:rPr>
          <w:rFonts w:ascii="宋体" w:hAnsi="宋体" w:hint="eastAsia"/>
          <w:bCs/>
          <w:sz w:val="24"/>
        </w:rPr>
        <w:t>1，</w:t>
      </w:r>
      <w:r w:rsidR="00071A67" w:rsidRPr="009850A7">
        <w:rPr>
          <w:rFonts w:ascii="宋体" w:hAnsi="宋体" w:hint="eastAsia"/>
          <w:bCs/>
          <w:sz w:val="24"/>
        </w:rPr>
        <w:t>2,3,…,</w:t>
      </w:r>
      <w:r w:rsidR="00106531" w:rsidRPr="009850A7">
        <w:rPr>
          <w:rFonts w:ascii="宋体" w:hAnsi="宋体"/>
          <w:bCs/>
          <w:position w:val="-6"/>
          <w:sz w:val="24"/>
        </w:rPr>
        <w:object w:dxaOrig="139" w:dyaOrig="279">
          <v:shape id="_x0000_i1032" type="#_x0000_t75" style="width:6.8pt;height:14.25pt" o:ole="">
            <v:imagedata r:id="rId25" o:title=""/>
          </v:shape>
          <o:OLEObject Type="Embed" ProgID="Equation.DSMT4" ShapeID="_x0000_i1032" DrawAspect="Content" ObjectID="_1433214224" r:id="rId26"/>
        </w:object>
      </w:r>
      <w:r w:rsidR="00106531" w:rsidRPr="009850A7">
        <w:rPr>
          <w:rFonts w:ascii="宋体" w:hAnsi="宋体" w:hint="eastAsia"/>
          <w:bCs/>
          <w:sz w:val="24"/>
        </w:rPr>
        <w:t>。</w:t>
      </w:r>
      <w:r w:rsidR="00071A67" w:rsidRPr="009850A7">
        <w:rPr>
          <w:rFonts w:ascii="宋体" w:hAnsi="宋体" w:hint="eastAsia"/>
          <w:bCs/>
          <w:sz w:val="24"/>
        </w:rPr>
        <w:t>则它</w:t>
      </w:r>
      <w:r w:rsidR="00106531" w:rsidRPr="009850A7">
        <w:rPr>
          <w:rFonts w:ascii="宋体" w:hAnsi="宋体" w:hint="eastAsia"/>
          <w:bCs/>
          <w:sz w:val="24"/>
        </w:rPr>
        <w:t>的边数为</w:t>
      </w:r>
      <m:oMath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bCs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1≤i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≤j≤l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  <m:sub>
                <m:eqArr>
                  <m:eqArrPr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 w:val="24"/>
                      </w:rPr>
                      <m:t>j</m:t>
                    </m:r>
                  </m:e>
                  <m:e/>
                </m:eqArr>
              </m:sub>
            </m:sSub>
          </m:e>
        </m:nary>
      </m:oMath>
      <w:r w:rsidR="00071A67" w:rsidRPr="00D426B2">
        <w:rPr>
          <w:rFonts w:ascii="宋体" w:hAnsi="宋体" w:hint="eastAsia"/>
          <w:bCs/>
          <w:sz w:val="24"/>
        </w:rPr>
        <w:t>；</w:t>
      </w:r>
    </w:p>
    <w:p w:rsidR="00071A67" w:rsidRPr="009850A7" w:rsidRDefault="00071A67" w:rsidP="008B4983">
      <w:pPr>
        <w:ind w:firstLineChars="100" w:firstLine="240"/>
        <w:rPr>
          <w:rFonts w:ascii="宋体" w:hAnsi="宋体"/>
          <w:bCs/>
          <w:sz w:val="24"/>
        </w:rPr>
      </w:pPr>
      <w:commentRangeStart w:id="1"/>
      <w:r w:rsidRPr="009850A7">
        <w:rPr>
          <w:rFonts w:ascii="宋体" w:hAnsi="宋体" w:hint="eastAsia"/>
          <w:bCs/>
          <w:sz w:val="24"/>
        </w:rPr>
        <w:t>4．</w:t>
      </w:r>
      <w:commentRangeEnd w:id="1"/>
      <w:r w:rsidR="00441344">
        <w:rPr>
          <w:rStyle w:val="a7"/>
        </w:rPr>
        <w:commentReference w:id="1"/>
      </w:r>
      <w:r w:rsidRPr="009850A7">
        <w:rPr>
          <w:rFonts w:ascii="宋体" w:hAnsi="宋体" w:hint="eastAsia"/>
          <w:bCs/>
          <w:sz w:val="24"/>
        </w:rPr>
        <w:t>下边赋权图中，最小生成树的权值之和为_</w:t>
      </w:r>
      <w:r w:rsidR="00441344" w:rsidRPr="00441344">
        <w:rPr>
          <w:rFonts w:ascii="宋体" w:hAnsi="宋体" w:hint="eastAsia"/>
          <w:b/>
          <w:bCs/>
          <w:sz w:val="24"/>
          <w:u w:val="single"/>
        </w:rPr>
        <w:t>12</w:t>
      </w:r>
      <w:r w:rsidRPr="009850A7">
        <w:rPr>
          <w:rFonts w:ascii="宋体" w:hAnsi="宋体" w:hint="eastAsia"/>
          <w:bCs/>
          <w:sz w:val="24"/>
        </w:rPr>
        <w:t xml:space="preserve">_; </w:t>
      </w:r>
    </w:p>
    <w:p w:rsidR="009850A7" w:rsidRPr="00362EE0" w:rsidRDefault="009850A7" w:rsidP="00EA5D1E">
      <w:pPr>
        <w:rPr>
          <w:rFonts w:ascii="宋体" w:hAnsi="宋体"/>
          <w:sz w:val="24"/>
        </w:rPr>
      </w:pPr>
    </w:p>
    <w:p w:rsidR="00CB4012" w:rsidRPr="00AA043E" w:rsidRDefault="00CB4012" w:rsidP="00AA043E">
      <w:pPr>
        <w:rPr>
          <w:rFonts w:ascii="宋体" w:hAnsi="宋体"/>
          <w:sz w:val="24"/>
        </w:rPr>
      </w:pPr>
      <w:r w:rsidRPr="00362EE0">
        <w:rPr>
          <w:rFonts w:ascii="宋体" w:hAnsi="宋体" w:hint="eastAsia"/>
          <w:sz w:val="24"/>
        </w:rPr>
        <w:t xml:space="preserve">  </w:t>
      </w:r>
      <w:commentRangeStart w:id="2"/>
      <w:r w:rsidRPr="00362EE0">
        <w:rPr>
          <w:rFonts w:ascii="宋体" w:hAnsi="宋体" w:hint="eastAsia"/>
          <w:sz w:val="24"/>
        </w:rPr>
        <w:t>5.</w:t>
      </w:r>
      <w:commentRangeEnd w:id="2"/>
      <w:r w:rsidR="00534E02">
        <w:rPr>
          <w:rStyle w:val="a7"/>
        </w:rPr>
        <w:commentReference w:id="2"/>
      </w:r>
      <w:r w:rsidRPr="00362EE0">
        <w:rPr>
          <w:rFonts w:ascii="宋体" w:hAnsi="宋体" w:hint="eastAsia"/>
          <w:sz w:val="24"/>
        </w:rPr>
        <w:t xml:space="preserve"> 若</w:t>
      </w:r>
      <w:r w:rsidRPr="00362EE0">
        <w:rPr>
          <w:rFonts w:ascii="宋体" w:hAnsi="宋体"/>
          <w:position w:val="-12"/>
          <w:sz w:val="24"/>
        </w:rPr>
        <w:object w:dxaOrig="740" w:dyaOrig="360">
          <v:shape id="_x0000_i1033" type="#_x0000_t75" style="width:36.7pt;height:18.35pt" o:ole="">
            <v:imagedata r:id="rId27" o:title=""/>
          </v:shape>
          <o:OLEObject Type="Embed" ProgID="Equation.DSMT4" ShapeID="_x0000_i1033" DrawAspect="Content" ObjectID="_1433214225" r:id="rId28"/>
        </w:object>
      </w:r>
      <w:r w:rsidRPr="00362EE0">
        <w:rPr>
          <w:rFonts w:ascii="宋体" w:hAnsi="宋体" w:hint="eastAsia"/>
          <w:sz w:val="24"/>
        </w:rPr>
        <w:t>,则G的谱</w:t>
      </w:r>
      <w:r w:rsidRPr="00362EE0">
        <w:rPr>
          <w:rFonts w:ascii="宋体" w:hAnsi="宋体"/>
          <w:position w:val="-10"/>
          <w:sz w:val="24"/>
        </w:rPr>
        <w:object w:dxaOrig="1040" w:dyaOrig="320">
          <v:shape id="_x0000_i1034" type="#_x0000_t75" style="width:52.3pt;height:16.3pt" o:ole="">
            <v:imagedata r:id="rId29" o:title=""/>
          </v:shape>
          <o:OLEObject Type="Embed" ProgID="Equation.DSMT4" ShapeID="_x0000_i1034" DrawAspect="Content" ObjectID="_1433214226" r:id="rId30"/>
        </w:object>
      </w:r>
      <m:oMath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</m:mr>
            </m:m>
          </m:e>
        </m:d>
      </m:oMath>
    </w:p>
    <w:p w:rsidR="00CB4012" w:rsidRPr="00362EE0" w:rsidRDefault="00CB4012" w:rsidP="00EA5D1E">
      <w:pPr>
        <w:rPr>
          <w:rFonts w:ascii="宋体" w:hAnsi="宋体"/>
          <w:sz w:val="24"/>
        </w:rPr>
      </w:pPr>
      <w:r w:rsidRPr="00362EE0">
        <w:rPr>
          <w:rFonts w:ascii="宋体" w:hAnsi="宋体" w:hint="eastAsia"/>
          <w:sz w:val="24"/>
        </w:rPr>
        <w:t xml:space="preserve">  </w:t>
      </w:r>
      <w:commentRangeStart w:id="3"/>
      <w:r w:rsidRPr="00362EE0">
        <w:rPr>
          <w:rFonts w:ascii="宋体" w:hAnsi="宋体" w:hint="eastAsia"/>
          <w:sz w:val="24"/>
        </w:rPr>
        <w:t>6.</w:t>
      </w:r>
      <w:commentRangeEnd w:id="3"/>
      <w:r w:rsidR="00534E02">
        <w:rPr>
          <w:rStyle w:val="a7"/>
        </w:rPr>
        <w:commentReference w:id="3"/>
      </w:r>
      <w:r w:rsidRPr="00362EE0">
        <w:rPr>
          <w:rFonts w:ascii="宋体" w:hAnsi="宋体" w:hint="eastAsia"/>
          <w:sz w:val="24"/>
        </w:rPr>
        <w:t xml:space="preserve"> 5个顶点的</w:t>
      </w:r>
      <w:proofErr w:type="gramStart"/>
      <w:r w:rsidRPr="00362EE0">
        <w:rPr>
          <w:rFonts w:ascii="宋体" w:hAnsi="宋体" w:hint="eastAsia"/>
          <w:sz w:val="24"/>
        </w:rPr>
        <w:t>不</w:t>
      </w:r>
      <w:proofErr w:type="gramEnd"/>
      <w:r w:rsidRPr="00362EE0">
        <w:rPr>
          <w:rFonts w:ascii="宋体" w:hAnsi="宋体" w:hint="eastAsia"/>
          <w:sz w:val="24"/>
        </w:rPr>
        <w:t>同构的树的棵数为</w:t>
      </w:r>
      <w:r w:rsidRPr="00362EE0">
        <w:rPr>
          <w:rFonts w:ascii="宋体" w:hAnsi="宋体" w:hint="eastAsia"/>
          <w:b/>
          <w:bCs/>
          <w:sz w:val="24"/>
        </w:rPr>
        <w:t>__</w:t>
      </w:r>
      <w:r w:rsidR="00D426B2">
        <w:rPr>
          <w:rFonts w:ascii="宋体" w:hAnsi="宋体" w:hint="eastAsia"/>
          <w:b/>
          <w:bCs/>
          <w:sz w:val="24"/>
          <w:u w:val="single"/>
        </w:rPr>
        <w:t>4</w:t>
      </w:r>
      <w:r w:rsidRPr="00362EE0">
        <w:rPr>
          <w:rFonts w:ascii="宋体" w:hAnsi="宋体" w:hint="eastAsia"/>
          <w:b/>
          <w:bCs/>
          <w:sz w:val="24"/>
        </w:rPr>
        <w:t>___;</w:t>
      </w:r>
    </w:p>
    <w:p w:rsidR="00CB4012" w:rsidRPr="00362EE0" w:rsidRDefault="00CB4012" w:rsidP="00EA5D1E">
      <w:pPr>
        <w:rPr>
          <w:rFonts w:ascii="宋体" w:hAnsi="宋体"/>
          <w:sz w:val="24"/>
        </w:rPr>
      </w:pPr>
      <w:r w:rsidRPr="00362EE0">
        <w:rPr>
          <w:rFonts w:ascii="宋体" w:hAnsi="宋体" w:hint="eastAsia"/>
          <w:sz w:val="24"/>
        </w:rPr>
        <w:t xml:space="preserve">  </w:t>
      </w:r>
      <w:commentRangeStart w:id="4"/>
      <w:r w:rsidRPr="00362EE0">
        <w:rPr>
          <w:rFonts w:ascii="宋体" w:hAnsi="宋体" w:hint="eastAsia"/>
          <w:sz w:val="24"/>
        </w:rPr>
        <w:t>7.</w:t>
      </w:r>
      <w:commentRangeEnd w:id="4"/>
      <w:r w:rsidR="006213AF">
        <w:rPr>
          <w:rStyle w:val="a7"/>
        </w:rPr>
        <w:commentReference w:id="4"/>
      </w:r>
      <w:r w:rsidRPr="00362EE0">
        <w:rPr>
          <w:rFonts w:ascii="宋体" w:hAnsi="宋体" w:hint="eastAsia"/>
          <w:sz w:val="24"/>
        </w:rPr>
        <w:t xml:space="preserve"> 5</w:t>
      </w:r>
      <w:proofErr w:type="gramStart"/>
      <w:r w:rsidRPr="00362EE0">
        <w:rPr>
          <w:rFonts w:ascii="宋体" w:hAnsi="宋体" w:hint="eastAsia"/>
          <w:sz w:val="24"/>
        </w:rPr>
        <w:t>阶度极</w:t>
      </w:r>
      <w:proofErr w:type="gramEnd"/>
      <w:r w:rsidRPr="00362EE0">
        <w:rPr>
          <w:rFonts w:ascii="宋体" w:hAnsi="宋体" w:hint="eastAsia"/>
          <w:sz w:val="24"/>
        </w:rPr>
        <w:t>大非哈密尔顿图族是</w:t>
      </w:r>
      <m:oMath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,5</m:t>
            </m:r>
          </m:sub>
        </m:sSub>
        <m:r>
          <w:rPr>
            <w:rFonts w:ascii="Cambria Math" w:hAnsi="Cambria Math"/>
            <w:sz w:val="24"/>
            <w:u w:val="single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,5</m:t>
            </m:r>
          </m:sub>
        </m:sSub>
      </m:oMath>
      <w:r w:rsidRPr="00362EE0">
        <w:rPr>
          <w:rFonts w:ascii="宋体" w:hAnsi="宋体" w:hint="eastAsia"/>
          <w:b/>
          <w:bCs/>
          <w:sz w:val="24"/>
        </w:rPr>
        <w:t>;</w:t>
      </w:r>
    </w:p>
    <w:p w:rsidR="00CB4012" w:rsidRPr="00056260" w:rsidRDefault="00CB4012" w:rsidP="00EA5D1E">
      <w:pPr>
        <w:rPr>
          <w:rFonts w:ascii="宋体" w:hAnsi="宋体"/>
          <w:b/>
          <w:bCs/>
          <w:sz w:val="24"/>
        </w:rPr>
      </w:pPr>
      <w:r w:rsidRPr="00362EE0">
        <w:rPr>
          <w:rFonts w:ascii="宋体" w:hAnsi="宋体" w:hint="eastAsia"/>
          <w:sz w:val="24"/>
        </w:rPr>
        <w:t xml:space="preserve">  </w:t>
      </w:r>
      <w:commentRangeStart w:id="5"/>
      <w:r w:rsidRPr="00362EE0">
        <w:rPr>
          <w:rFonts w:ascii="宋体" w:hAnsi="宋体" w:hint="eastAsia"/>
          <w:sz w:val="24"/>
        </w:rPr>
        <w:t>8.</w:t>
      </w:r>
      <w:commentRangeEnd w:id="5"/>
      <w:r w:rsidR="00EB1163">
        <w:rPr>
          <w:rStyle w:val="a7"/>
        </w:rPr>
        <w:commentReference w:id="5"/>
      </w:r>
      <w:r w:rsidRPr="00362EE0">
        <w:rPr>
          <w:rFonts w:ascii="宋体" w:hAnsi="宋体" w:hint="eastAsia"/>
          <w:sz w:val="24"/>
        </w:rPr>
        <w:t xml:space="preserve"> G为具有二分类(X,Y)的偶图，则G包含饱和X的每个顶点的匹配的充分必要条件是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  <w:u w:val="singl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N</m:t>
            </m:r>
            <m:d>
              <m:dPr>
                <m:ctrlPr>
                  <w:rPr>
                    <w:rFonts w:ascii="Cambria Math" w:hAnsi="Cambria Math"/>
                    <w:sz w:val="24"/>
                    <w:u w:val="single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u w:val="single"/>
                  </w:rPr>
                  <m:t>S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sz w:val="24"/>
            <w:u w:val="single"/>
          </w:rPr>
          <m:t>≥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  <w:u w:val="singl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S</m:t>
            </m:r>
          </m:e>
        </m:d>
      </m:oMath>
      <w:r w:rsidR="00056260">
        <w:rPr>
          <w:rFonts w:ascii="宋体" w:hAnsi="宋体" w:hint="eastAsia"/>
          <w:sz w:val="24"/>
          <w:u w:val="single"/>
        </w:rPr>
        <w:t>，对所有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S⊆X</m:t>
        </m:r>
      </m:oMath>
      <w:r w:rsidR="00056260">
        <w:rPr>
          <w:rFonts w:ascii="宋体" w:hAnsi="宋体" w:hint="eastAsia"/>
          <w:sz w:val="24"/>
          <w:u w:val="single"/>
        </w:rPr>
        <w:t>成立</w:t>
      </w:r>
    </w:p>
    <w:p w:rsidR="00A8265B" w:rsidRDefault="001E16EA" w:rsidP="00A8265B">
      <w:pPr>
        <w:ind w:leftChars="135" w:left="425" w:hangingChars="59" w:hanging="142"/>
        <w:rPr>
          <w:rFonts w:ascii="宋体" w:hAnsi="宋体"/>
          <w:bCs/>
          <w:sz w:val="24"/>
        </w:rPr>
      </w:pPr>
      <w:commentRangeStart w:id="6"/>
      <w:r w:rsidRPr="00A8265B">
        <w:rPr>
          <w:rFonts w:ascii="宋体" w:hAnsi="宋体" w:hint="eastAsia"/>
          <w:bCs/>
          <w:sz w:val="24"/>
        </w:rPr>
        <w:t>9</w:t>
      </w:r>
      <w:r w:rsidR="00A8265B">
        <w:rPr>
          <w:rFonts w:ascii="宋体" w:hAnsi="宋体" w:hint="eastAsia"/>
          <w:b/>
          <w:bCs/>
          <w:sz w:val="24"/>
        </w:rPr>
        <w:t>.</w:t>
      </w:r>
      <w:commentRangeEnd w:id="6"/>
      <w:r w:rsidR="00A8265B">
        <w:rPr>
          <w:rStyle w:val="a7"/>
        </w:rPr>
        <w:commentReference w:id="6"/>
      </w:r>
      <w:r w:rsidRPr="009850A7">
        <w:rPr>
          <w:rFonts w:ascii="宋体" w:hAnsi="宋体" w:hint="eastAsia"/>
          <w:bCs/>
          <w:sz w:val="24"/>
        </w:rPr>
        <w:t>3阶以上的极大平面图每个面的次数为</w:t>
      </w:r>
      <w:r w:rsidR="00645510" w:rsidRPr="00645510">
        <w:rPr>
          <w:rFonts w:ascii="宋体" w:hAnsi="宋体" w:hint="eastAsia"/>
          <w:bCs/>
          <w:sz w:val="24"/>
          <w:u w:val="single"/>
        </w:rPr>
        <w:t xml:space="preserve">  </w:t>
      </w:r>
      <w:r w:rsidR="00645510" w:rsidRPr="00645510">
        <w:rPr>
          <w:rFonts w:ascii="宋体" w:hAnsi="宋体" w:hint="eastAsia"/>
          <w:b/>
          <w:bCs/>
          <w:sz w:val="24"/>
          <w:u w:val="single"/>
        </w:rPr>
        <w:t>3</w:t>
      </w:r>
      <w:r w:rsidR="00645510">
        <w:rPr>
          <w:rFonts w:ascii="宋体" w:hAnsi="宋体" w:hint="eastAsia"/>
          <w:b/>
          <w:bCs/>
          <w:sz w:val="24"/>
          <w:u w:val="single"/>
        </w:rPr>
        <w:t xml:space="preserve">  </w:t>
      </w:r>
      <w:r w:rsidRPr="009850A7">
        <w:rPr>
          <w:rFonts w:ascii="宋体" w:hAnsi="宋体" w:hint="eastAsia"/>
          <w:bCs/>
          <w:sz w:val="24"/>
        </w:rPr>
        <w:t>;3阶以上的极大外平面图的每</w:t>
      </w:r>
    </w:p>
    <w:p w:rsidR="001E16EA" w:rsidRPr="009850A7" w:rsidRDefault="001E16EA" w:rsidP="00A8265B">
      <w:pPr>
        <w:rPr>
          <w:rFonts w:ascii="宋体" w:hAnsi="宋体"/>
          <w:bCs/>
          <w:sz w:val="24"/>
        </w:rPr>
      </w:pPr>
      <w:proofErr w:type="gramStart"/>
      <w:r w:rsidRPr="009850A7">
        <w:rPr>
          <w:rFonts w:ascii="宋体" w:hAnsi="宋体" w:hint="eastAsia"/>
          <w:bCs/>
          <w:sz w:val="24"/>
        </w:rPr>
        <w:t>个</w:t>
      </w:r>
      <w:proofErr w:type="gramEnd"/>
      <w:r w:rsidRPr="009850A7">
        <w:rPr>
          <w:rFonts w:ascii="宋体" w:hAnsi="宋体" w:hint="eastAsia"/>
          <w:bCs/>
          <w:sz w:val="24"/>
        </w:rPr>
        <w:t>内部面的次数为__</w:t>
      </w:r>
      <w:r w:rsidR="00645510">
        <w:rPr>
          <w:rFonts w:ascii="宋体" w:hAnsi="宋体" w:hint="eastAsia"/>
          <w:b/>
          <w:bCs/>
          <w:sz w:val="24"/>
          <w:u w:val="single"/>
        </w:rPr>
        <w:t>3</w:t>
      </w:r>
      <w:r w:rsidRPr="009850A7">
        <w:rPr>
          <w:rFonts w:ascii="宋体" w:hAnsi="宋体" w:hint="eastAsia"/>
          <w:bCs/>
          <w:sz w:val="24"/>
        </w:rPr>
        <w:t>__;</w:t>
      </w:r>
    </w:p>
    <w:p w:rsidR="001E16EA" w:rsidRPr="009850A7" w:rsidRDefault="001E16EA" w:rsidP="00EA5D1E">
      <w:pPr>
        <w:rPr>
          <w:rFonts w:ascii="宋体" w:hAnsi="宋体"/>
          <w:sz w:val="24"/>
        </w:rPr>
      </w:pPr>
      <w:r w:rsidRPr="009850A7">
        <w:rPr>
          <w:rFonts w:ascii="宋体" w:hAnsi="宋体" w:hint="eastAsia"/>
          <w:bCs/>
          <w:sz w:val="24"/>
        </w:rPr>
        <w:t>10. n方体的点色数为___</w:t>
      </w:r>
      <w:r w:rsidR="008A06C7">
        <w:rPr>
          <w:rFonts w:ascii="宋体" w:hAnsi="宋体" w:hint="eastAsia"/>
          <w:b/>
          <w:bCs/>
          <w:sz w:val="24"/>
          <w:u w:val="single"/>
        </w:rPr>
        <w:t>2</w:t>
      </w:r>
      <w:r w:rsidRPr="009850A7">
        <w:rPr>
          <w:rFonts w:ascii="宋体" w:hAnsi="宋体" w:hint="eastAsia"/>
          <w:bCs/>
          <w:sz w:val="24"/>
        </w:rPr>
        <w:t>___;边色数为___</w:t>
      </w:r>
      <w:r w:rsidR="00D82495" w:rsidRPr="00D82495">
        <w:rPr>
          <w:rFonts w:ascii="宋体" w:hAnsi="宋体" w:hint="eastAsia"/>
          <w:b/>
          <w:bCs/>
          <w:sz w:val="24"/>
          <w:u w:val="single"/>
        </w:rPr>
        <w:t>n</w:t>
      </w:r>
      <w:r w:rsidRPr="009850A7">
        <w:rPr>
          <w:rFonts w:ascii="宋体" w:hAnsi="宋体" w:hint="eastAsia"/>
          <w:bCs/>
          <w:sz w:val="24"/>
        </w:rPr>
        <w:t>___。</w:t>
      </w:r>
    </w:p>
    <w:p w:rsidR="00021F31" w:rsidRPr="009850A7" w:rsidRDefault="00021F31" w:rsidP="00021F31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二．单项选择(每题</w:t>
      </w:r>
      <w:r w:rsidR="00534DBD" w:rsidRPr="009850A7">
        <w:rPr>
          <w:rFonts w:ascii="宋体" w:hAnsi="宋体" w:hint="eastAsia"/>
          <w:bCs/>
          <w:sz w:val="24"/>
        </w:rPr>
        <w:t>3</w:t>
      </w:r>
      <w:r w:rsidRPr="009850A7">
        <w:rPr>
          <w:rFonts w:ascii="宋体" w:hAnsi="宋体" w:hint="eastAsia"/>
          <w:bCs/>
          <w:sz w:val="24"/>
        </w:rPr>
        <w:t>分，共1</w:t>
      </w:r>
      <w:r w:rsidR="00534DBD" w:rsidRPr="009850A7">
        <w:rPr>
          <w:rFonts w:ascii="宋体" w:hAnsi="宋体" w:hint="eastAsia"/>
          <w:bCs/>
          <w:sz w:val="24"/>
        </w:rPr>
        <w:t>2</w:t>
      </w:r>
      <w:r w:rsidRPr="009850A7">
        <w:rPr>
          <w:rFonts w:ascii="宋体" w:hAnsi="宋体" w:hint="eastAsia"/>
          <w:bCs/>
          <w:sz w:val="24"/>
        </w:rPr>
        <w:t>分)</w:t>
      </w:r>
    </w:p>
    <w:p w:rsidR="00021F31" w:rsidRPr="009850A7" w:rsidRDefault="00021F31" w:rsidP="00021F31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 xml:space="preserve">1．下面给出的序列中，不是某图的度序列的是( </w:t>
      </w:r>
      <w:r w:rsidR="00135DCA">
        <w:rPr>
          <w:rFonts w:ascii="宋体" w:hAnsi="宋体" w:hint="eastAsia"/>
          <w:b/>
          <w:bCs/>
          <w:sz w:val="24"/>
        </w:rPr>
        <w:t>B</w:t>
      </w:r>
      <w:r w:rsidRPr="009850A7">
        <w:rPr>
          <w:rFonts w:ascii="宋体" w:hAnsi="宋体" w:hint="eastAsia"/>
          <w:bCs/>
          <w:sz w:val="24"/>
        </w:rPr>
        <w:t xml:space="preserve"> )</w:t>
      </w:r>
    </w:p>
    <w:p w:rsidR="00021F31" w:rsidRPr="009850A7" w:rsidRDefault="00021F31" w:rsidP="00021F31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 xml:space="preserve"> </w:t>
      </w:r>
      <w:proofErr w:type="gramStart"/>
      <w:r w:rsidRPr="009850A7">
        <w:rPr>
          <w:rFonts w:ascii="宋体" w:hAnsi="宋体" w:hint="eastAsia"/>
          <w:bCs/>
          <w:sz w:val="24"/>
        </w:rPr>
        <w:t>(A) (</w:t>
      </w:r>
      <w:r w:rsidR="00556E20" w:rsidRPr="009850A7">
        <w:rPr>
          <w:rFonts w:ascii="宋体" w:hAnsi="宋体" w:hint="eastAsia"/>
          <w:bCs/>
          <w:sz w:val="24"/>
        </w:rPr>
        <w:t>333</w:t>
      </w:r>
      <w:r w:rsidRPr="009850A7">
        <w:rPr>
          <w:rFonts w:ascii="宋体" w:hAnsi="宋体" w:hint="eastAsia"/>
          <w:bCs/>
          <w:sz w:val="24"/>
        </w:rPr>
        <w:t>23); (B) (</w:t>
      </w:r>
      <w:r w:rsidR="00556E20" w:rsidRPr="009850A7">
        <w:rPr>
          <w:rFonts w:ascii="宋体" w:hAnsi="宋体" w:hint="eastAsia"/>
          <w:bCs/>
          <w:sz w:val="24"/>
        </w:rPr>
        <w:t>1</w:t>
      </w:r>
      <w:r w:rsidRPr="009850A7">
        <w:rPr>
          <w:rFonts w:ascii="宋体" w:hAnsi="宋体" w:hint="eastAsia"/>
          <w:bCs/>
          <w:sz w:val="24"/>
        </w:rPr>
        <w:t>2222); (C) (</w:t>
      </w:r>
      <w:r w:rsidR="00556E20" w:rsidRPr="009850A7">
        <w:rPr>
          <w:rFonts w:ascii="宋体" w:hAnsi="宋体" w:hint="eastAsia"/>
          <w:bCs/>
          <w:sz w:val="24"/>
        </w:rPr>
        <w:t>55</w:t>
      </w:r>
      <w:r w:rsidRPr="009850A7">
        <w:rPr>
          <w:rFonts w:ascii="宋体" w:hAnsi="宋体" w:hint="eastAsia"/>
          <w:bCs/>
          <w:sz w:val="24"/>
        </w:rPr>
        <w:t>33); (D) (1333).</w:t>
      </w:r>
      <w:proofErr w:type="gramEnd"/>
    </w:p>
    <w:p w:rsidR="00021F31" w:rsidRPr="009850A7" w:rsidRDefault="00344293" w:rsidP="00BA648B">
      <w:pPr>
        <w:rPr>
          <w:rFonts w:ascii="宋体" w:hAnsi="宋体"/>
          <w:bCs/>
          <w:sz w:val="24"/>
        </w:rPr>
      </w:pPr>
      <w:r>
        <w:rPr>
          <w:rFonts w:ascii="宋体" w:hAnsi="宋体"/>
          <w:bCs/>
          <w:noProof/>
          <w:sz w:val="24"/>
        </w:rPr>
        <w:pict>
          <v:shape id="_x0000_s1118" type="#_x0000_t75" style="position:absolute;left:0;text-align:left;margin-left:300.6pt;margin-top:28.8pt;width:152.05pt;height:94.45pt;z-index:251658752">
            <v:imagedata r:id="rId31" o:title=""/>
          </v:shape>
          <o:OLEObject Type="Embed" ProgID="Word.Picture.8" ShapeID="_x0000_s1118" DrawAspect="Content" ObjectID="_1433214241" r:id="rId32"/>
        </w:pict>
      </w:r>
      <w:r>
        <w:rPr>
          <w:rFonts w:ascii="宋体" w:hAnsi="宋体"/>
          <w:bCs/>
          <w:noProof/>
          <w:sz w:val="24"/>
        </w:rPr>
        <w:pict>
          <v:shape id="_x0000_s1117" type="#_x0000_t75" style="position:absolute;left:0;text-align:left;margin-left:209.2pt;margin-top:28.75pt;width:152.05pt;height:94.45pt;z-index:251657728">
            <v:imagedata r:id="rId33" o:title=""/>
          </v:shape>
          <o:OLEObject Type="Embed" ProgID="Word.Picture.8" ShapeID="_x0000_s1117" DrawAspect="Content" ObjectID="_1433214242" r:id="rId34"/>
        </w:pict>
      </w:r>
      <w:r>
        <w:rPr>
          <w:rFonts w:ascii="宋体" w:hAnsi="宋体"/>
          <w:bCs/>
          <w:noProof/>
          <w:sz w:val="24"/>
        </w:rPr>
        <w:pict>
          <v:shape id="_x0000_s1116" type="#_x0000_t75" style="position:absolute;left:0;text-align:left;margin-left:95.9pt;margin-top:28.8pt;width:152.05pt;height:94.45pt;z-index:251656704">
            <v:imagedata r:id="rId35" o:title=""/>
          </v:shape>
          <o:OLEObject Type="Embed" ProgID="Word.Picture.8" ShapeID="_x0000_s1116" DrawAspect="Content" ObjectID="_1433214243" r:id="rId36"/>
        </w:pict>
      </w:r>
      <w:r>
        <w:rPr>
          <w:rFonts w:ascii="宋体" w:hAnsi="宋体"/>
          <w:bCs/>
          <w:noProof/>
          <w:sz w:val="24"/>
        </w:rPr>
        <w:pict>
          <v:shape id="_x0000_s1115" type="#_x0000_t75" style="position:absolute;left:0;text-align:left;margin-left:.05pt;margin-top:28.8pt;width:152.15pt;height:94.4pt;z-index:251655680">
            <v:imagedata r:id="rId37" o:title=""/>
          </v:shape>
          <o:OLEObject Type="Embed" ProgID="Word.Picture.8" ShapeID="_x0000_s1115" DrawAspect="Content" ObjectID="_1433214244" r:id="rId38"/>
        </w:pict>
      </w:r>
      <w:r w:rsidR="00021F31" w:rsidRPr="009850A7">
        <w:rPr>
          <w:rFonts w:ascii="宋体" w:hAnsi="宋体" w:hint="eastAsia"/>
          <w:bCs/>
          <w:sz w:val="24"/>
        </w:rPr>
        <w:t>2．</w:t>
      </w:r>
      <w:r w:rsidR="00545C19" w:rsidRPr="009850A7">
        <w:rPr>
          <w:rFonts w:ascii="宋体" w:hAnsi="宋体" w:hint="eastAsia"/>
          <w:bCs/>
          <w:sz w:val="24"/>
        </w:rPr>
        <w:t>设V</w:t>
      </w:r>
      <w:r w:rsidR="004602AA" w:rsidRPr="009850A7">
        <w:rPr>
          <w:rFonts w:ascii="宋体" w:hAnsi="宋体" w:hint="eastAsia"/>
          <w:bCs/>
          <w:sz w:val="24"/>
        </w:rPr>
        <w:t>(G)</w:t>
      </w:r>
      <w:r w:rsidR="00545C19" w:rsidRPr="009850A7">
        <w:rPr>
          <w:rFonts w:ascii="宋体" w:hAnsi="宋体" w:hint="eastAsia"/>
          <w:bCs/>
          <w:sz w:val="24"/>
        </w:rPr>
        <w:t>=</w:t>
      </w:r>
      <w:r w:rsidR="00545C19" w:rsidRPr="009850A7">
        <w:rPr>
          <w:rFonts w:ascii="宋体" w:hAnsi="宋体"/>
          <w:bCs/>
          <w:position w:val="-14"/>
          <w:sz w:val="24"/>
        </w:rPr>
        <w:object w:dxaOrig="1140" w:dyaOrig="400">
          <v:shape id="_x0000_i1035" type="#_x0000_t75" style="width:57.05pt;height:19.7pt" o:ole="">
            <v:imagedata r:id="rId39" o:title=""/>
          </v:shape>
          <o:OLEObject Type="Embed" ProgID="Equation.DSMT4" ShapeID="_x0000_i1035" DrawAspect="Content" ObjectID="_1433214227" r:id="rId40"/>
        </w:object>
      </w:r>
      <w:r w:rsidR="00545C19" w:rsidRPr="009850A7">
        <w:rPr>
          <w:rFonts w:ascii="宋体" w:hAnsi="宋体" w:hint="eastAsia"/>
          <w:bCs/>
          <w:sz w:val="24"/>
        </w:rPr>
        <w:t>，</w:t>
      </w:r>
      <w:r w:rsidR="00545C19" w:rsidRPr="009850A7">
        <w:rPr>
          <w:rFonts w:ascii="宋体" w:hAnsi="宋体"/>
          <w:bCs/>
          <w:position w:val="-14"/>
          <w:sz w:val="24"/>
        </w:rPr>
        <w:object w:dxaOrig="3680" w:dyaOrig="400">
          <v:shape id="_x0000_i1036" type="#_x0000_t75" style="width:184.1pt;height:19.7pt" o:ole="">
            <v:imagedata r:id="rId41" o:title=""/>
          </v:shape>
          <o:OLEObject Type="Embed" ProgID="Equation.DSMT4" ShapeID="_x0000_i1036" DrawAspect="Content" ObjectID="_1433214228" r:id="rId42"/>
        </w:object>
      </w:r>
      <w:r w:rsidR="004602AA" w:rsidRPr="009850A7">
        <w:rPr>
          <w:rFonts w:ascii="宋体" w:hAnsi="宋体" w:hint="eastAsia"/>
          <w:bCs/>
          <w:sz w:val="24"/>
        </w:rPr>
        <w:t>则图</w:t>
      </w:r>
      <w:r w:rsidR="004602AA" w:rsidRPr="009850A7">
        <w:rPr>
          <w:rFonts w:ascii="宋体" w:hAnsi="宋体"/>
          <w:bCs/>
          <w:position w:val="-10"/>
          <w:sz w:val="24"/>
        </w:rPr>
        <w:object w:dxaOrig="1080" w:dyaOrig="320">
          <v:shape id="_x0000_i1037" type="#_x0000_t75" style="width:54.35pt;height:16.3pt" o:ole="">
            <v:imagedata r:id="rId43" o:title=""/>
          </v:shape>
          <o:OLEObject Type="Embed" ProgID="Equation.DSMT4" ShapeID="_x0000_i1037" DrawAspect="Content" ObjectID="_1433214229" r:id="rId44"/>
        </w:object>
      </w:r>
      <w:r w:rsidR="004602AA" w:rsidRPr="009850A7">
        <w:rPr>
          <w:rFonts w:ascii="宋体" w:hAnsi="宋体" w:hint="eastAsia"/>
          <w:bCs/>
          <w:sz w:val="24"/>
        </w:rPr>
        <w:t>的补图是</w:t>
      </w:r>
      <w:r w:rsidR="00021F31" w:rsidRPr="009850A7">
        <w:rPr>
          <w:rFonts w:ascii="宋体" w:hAnsi="宋体" w:hint="eastAsia"/>
          <w:bCs/>
          <w:sz w:val="24"/>
        </w:rPr>
        <w:t xml:space="preserve">（ </w:t>
      </w:r>
      <w:r w:rsidR="006A5610" w:rsidRPr="006A5610">
        <w:rPr>
          <w:rFonts w:ascii="宋体" w:hAnsi="宋体" w:hint="eastAsia"/>
          <w:b/>
          <w:bCs/>
          <w:sz w:val="24"/>
        </w:rPr>
        <w:t>B</w:t>
      </w:r>
      <w:r w:rsidR="00021F31" w:rsidRPr="009850A7">
        <w:rPr>
          <w:rFonts w:ascii="宋体" w:hAnsi="宋体" w:hint="eastAsia"/>
          <w:bCs/>
          <w:sz w:val="24"/>
        </w:rPr>
        <w:t xml:space="preserve"> ）</w:t>
      </w:r>
    </w:p>
    <w:p w:rsidR="009850A7" w:rsidRDefault="009850A7" w:rsidP="00021F31">
      <w:pPr>
        <w:rPr>
          <w:rFonts w:ascii="宋体" w:hAnsi="宋体"/>
          <w:bCs/>
          <w:sz w:val="24"/>
        </w:rPr>
      </w:pPr>
    </w:p>
    <w:p w:rsidR="009850A7" w:rsidRDefault="009850A7" w:rsidP="00021F31">
      <w:pPr>
        <w:rPr>
          <w:rFonts w:ascii="宋体" w:hAnsi="宋体"/>
          <w:bCs/>
          <w:sz w:val="24"/>
        </w:rPr>
      </w:pPr>
    </w:p>
    <w:p w:rsidR="00545C19" w:rsidRPr="009850A7" w:rsidRDefault="00344293" w:rsidP="00021F31">
      <w:pPr>
        <w:rPr>
          <w:rFonts w:ascii="宋体" w:hAnsi="宋体"/>
          <w:bCs/>
          <w:sz w:val="24"/>
        </w:rPr>
      </w:pPr>
      <w:r>
        <w:rPr>
          <w:rFonts w:ascii="宋体" w:hAnsi="宋体"/>
          <w:bCs/>
          <w:noProof/>
          <w:sz w:val="24"/>
        </w:rPr>
        <w:lastRenderedPageBreak/>
        <w:pict>
          <v:shape id="_x0000_s1122" type="#_x0000_t75" style="position:absolute;left:0;text-align:left;margin-left:306.7pt;margin-top:7.8pt;width:157.45pt;height:102.4pt;z-index:251662848">
            <v:imagedata r:id="rId45" o:title=""/>
          </v:shape>
          <o:OLEObject Type="Embed" ProgID="Word.Picture.8" ShapeID="_x0000_s1122" DrawAspect="Content" ObjectID="_1433214245" r:id="rId46"/>
        </w:pict>
      </w:r>
      <w:r>
        <w:rPr>
          <w:rFonts w:ascii="宋体" w:hAnsi="宋体"/>
          <w:bCs/>
          <w:noProof/>
          <w:sz w:val="24"/>
        </w:rPr>
        <w:pict>
          <v:shape id="_x0000_s1121" type="#_x0000_t75" style="position:absolute;left:0;text-align:left;margin-left:197.25pt;margin-top:12.5pt;width:157.45pt;height:102.4pt;z-index:251661824">
            <v:imagedata r:id="rId47" o:title=""/>
          </v:shape>
          <o:OLEObject Type="Embed" ProgID="Word.Picture.8" ShapeID="_x0000_s1121" DrawAspect="Content" ObjectID="_1433214246" r:id="rId48"/>
        </w:pict>
      </w:r>
      <w:r>
        <w:rPr>
          <w:rFonts w:ascii="宋体" w:hAnsi="宋体"/>
          <w:bCs/>
          <w:noProof/>
          <w:sz w:val="24"/>
        </w:rPr>
        <w:pict>
          <v:shape id="_x0000_s1120" type="#_x0000_t75" style="position:absolute;left:0;text-align:left;margin-left:89.25pt;margin-top:12.5pt;width:157.45pt;height:102.4pt;z-index:251651583">
            <v:imagedata r:id="rId49" o:title=""/>
          </v:shape>
          <o:OLEObject Type="Embed" ProgID="Word.Picture.8" ShapeID="_x0000_s1120" DrawAspect="Content" ObjectID="_1433214247" r:id="rId50"/>
        </w:pict>
      </w:r>
      <w:r>
        <w:rPr>
          <w:rFonts w:ascii="宋体" w:hAnsi="宋体"/>
          <w:bCs/>
          <w:noProof/>
          <w:sz w:val="24"/>
        </w:rPr>
        <w:pict>
          <v:shape id="_x0000_s1119" type="#_x0000_t75" style="position:absolute;left:0;text-align:left;margin-left:-5.25pt;margin-top:12.5pt;width:157.45pt;height:102.4pt;z-index:251663872">
            <v:imagedata r:id="rId51" o:title=""/>
          </v:shape>
          <o:OLEObject Type="Embed" ProgID="Word.Picture.8" ShapeID="_x0000_s1119" DrawAspect="Content" ObjectID="_1433214248" r:id="rId52"/>
        </w:pict>
      </w:r>
      <w:r w:rsidR="004D6694" w:rsidRPr="009850A7">
        <w:rPr>
          <w:rFonts w:ascii="宋体" w:hAnsi="宋体" w:hint="eastAsia"/>
          <w:bCs/>
          <w:sz w:val="24"/>
        </w:rPr>
        <w:t xml:space="preserve">3.下列图中，既是欧拉图又是哈密尔顿图的是(  </w:t>
      </w:r>
      <w:r w:rsidR="006A5610" w:rsidRPr="000A4B7D">
        <w:rPr>
          <w:rFonts w:ascii="宋体" w:hAnsi="宋体" w:hint="eastAsia"/>
          <w:b/>
          <w:bCs/>
          <w:sz w:val="24"/>
        </w:rPr>
        <w:t>B</w:t>
      </w:r>
      <w:r w:rsidR="004D6694" w:rsidRPr="009850A7">
        <w:rPr>
          <w:rFonts w:ascii="宋体" w:hAnsi="宋体" w:hint="eastAsia"/>
          <w:bCs/>
          <w:sz w:val="24"/>
        </w:rPr>
        <w:t xml:space="preserve"> )</w:t>
      </w:r>
    </w:p>
    <w:p w:rsidR="009850A7" w:rsidRPr="006A5610" w:rsidRDefault="009850A7" w:rsidP="00021F31">
      <w:pPr>
        <w:rPr>
          <w:rFonts w:ascii="宋体" w:hAnsi="宋体"/>
          <w:bCs/>
          <w:sz w:val="24"/>
        </w:rPr>
      </w:pPr>
    </w:p>
    <w:p w:rsidR="00545C19" w:rsidRPr="009850A7" w:rsidRDefault="00545C19" w:rsidP="00021F31">
      <w:pPr>
        <w:rPr>
          <w:rFonts w:ascii="宋体" w:hAnsi="宋体"/>
          <w:bCs/>
          <w:sz w:val="24"/>
        </w:rPr>
      </w:pPr>
    </w:p>
    <w:p w:rsidR="004D6694" w:rsidRPr="009850A7" w:rsidRDefault="004D6694" w:rsidP="00021F31">
      <w:pPr>
        <w:rPr>
          <w:rFonts w:ascii="宋体" w:hAnsi="宋体"/>
          <w:bCs/>
          <w:sz w:val="24"/>
        </w:rPr>
      </w:pPr>
    </w:p>
    <w:p w:rsidR="004D6694" w:rsidRDefault="004D6694" w:rsidP="00021F31">
      <w:pPr>
        <w:rPr>
          <w:rFonts w:ascii="宋体" w:hAnsi="宋体"/>
          <w:bCs/>
          <w:sz w:val="24"/>
        </w:rPr>
      </w:pPr>
    </w:p>
    <w:p w:rsidR="006A5610" w:rsidRPr="009850A7" w:rsidRDefault="006A5610" w:rsidP="00021F31">
      <w:pPr>
        <w:rPr>
          <w:rFonts w:ascii="宋体" w:hAnsi="宋体"/>
          <w:bCs/>
          <w:sz w:val="24"/>
        </w:rPr>
      </w:pPr>
    </w:p>
    <w:p w:rsidR="004D6694" w:rsidRPr="009850A7" w:rsidRDefault="00A8445A" w:rsidP="00021F31">
      <w:pPr>
        <w:rPr>
          <w:rFonts w:ascii="宋体" w:hAnsi="宋体"/>
          <w:bCs/>
          <w:sz w:val="24"/>
        </w:rPr>
      </w:pPr>
      <w:commentRangeStart w:id="7"/>
      <w:r w:rsidRPr="009850A7">
        <w:rPr>
          <w:rFonts w:ascii="宋体" w:hAnsi="宋体" w:hint="eastAsia"/>
          <w:bCs/>
          <w:sz w:val="24"/>
        </w:rPr>
        <w:t>4.</w:t>
      </w:r>
      <w:commentRangeEnd w:id="7"/>
      <w:r w:rsidR="00A27695">
        <w:rPr>
          <w:rStyle w:val="a7"/>
        </w:rPr>
        <w:commentReference w:id="7"/>
      </w:r>
      <w:r w:rsidRPr="009850A7">
        <w:rPr>
          <w:rFonts w:ascii="宋体" w:hAnsi="宋体" w:hint="eastAsia"/>
          <w:bCs/>
          <w:sz w:val="24"/>
        </w:rPr>
        <w:t xml:space="preserve">下列说法中不正确的是( </w:t>
      </w:r>
      <w:r w:rsidR="00B43C65">
        <w:rPr>
          <w:rFonts w:ascii="宋体" w:hAnsi="宋体" w:hint="eastAsia"/>
          <w:b/>
          <w:bCs/>
          <w:sz w:val="24"/>
        </w:rPr>
        <w:t>C</w:t>
      </w:r>
      <w:r w:rsidRPr="009850A7">
        <w:rPr>
          <w:rFonts w:ascii="宋体" w:hAnsi="宋体" w:hint="eastAsia"/>
          <w:bCs/>
          <w:sz w:val="24"/>
        </w:rPr>
        <w:t xml:space="preserve"> )</w:t>
      </w:r>
    </w:p>
    <w:p w:rsidR="00A8445A" w:rsidRPr="009850A7" w:rsidRDefault="00A8445A" w:rsidP="00021F31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(A)</w:t>
      </w:r>
      <w:r w:rsidR="00A27695">
        <w:rPr>
          <w:rFonts w:ascii="宋体" w:hAnsi="宋体" w:hint="eastAsia"/>
          <w:bCs/>
          <w:sz w:val="24"/>
        </w:rPr>
        <w:t>每个连通图至少包含一棵生成；</w:t>
      </w:r>
    </w:p>
    <w:p w:rsidR="00A8445A" w:rsidRPr="009850A7" w:rsidRDefault="00A8445A" w:rsidP="00A8445A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(B)k正则偶图(k&gt;0)一定存在完美匹配；</w:t>
      </w:r>
    </w:p>
    <w:p w:rsidR="00A8445A" w:rsidRPr="009850A7" w:rsidRDefault="00A8445A" w:rsidP="00A8445A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(C)平面图</w:t>
      </w:r>
      <w:r w:rsidRPr="009850A7">
        <w:rPr>
          <w:rFonts w:ascii="宋体" w:hAnsi="宋体"/>
          <w:bCs/>
          <w:position w:val="-10"/>
          <w:sz w:val="24"/>
        </w:rPr>
        <w:object w:dxaOrig="1080" w:dyaOrig="320">
          <v:shape id="_x0000_i1038" type="#_x0000_t75" style="width:54.35pt;height:16.3pt" o:ole="">
            <v:imagedata r:id="rId53" o:title=""/>
          </v:shape>
          <o:OLEObject Type="Embed" ProgID="Equation.DSMT4" ShapeID="_x0000_i1038" DrawAspect="Content" ObjectID="_1433214230" r:id="rId54"/>
        </w:object>
      </w:r>
      <w:r w:rsidRPr="009850A7">
        <w:rPr>
          <w:rFonts w:ascii="宋体" w:hAnsi="宋体" w:hint="eastAsia"/>
          <w:bCs/>
          <w:sz w:val="24"/>
        </w:rPr>
        <w:t>,其中</w:t>
      </w:r>
      <w:r w:rsidRPr="009850A7">
        <w:rPr>
          <w:rFonts w:ascii="宋体" w:hAnsi="宋体"/>
          <w:bCs/>
          <w:position w:val="-6"/>
          <w:sz w:val="24"/>
        </w:rPr>
        <w:object w:dxaOrig="380" w:dyaOrig="279">
          <v:shape id="_x0000_i1039" type="#_x0000_t75" style="width:19pt;height:14.25pt" o:ole="">
            <v:imagedata r:id="rId55" o:title=""/>
          </v:shape>
          <o:OLEObject Type="Embed" ProgID="Equation.DSMT4" ShapeID="_x0000_i1039" DrawAspect="Content" ObjectID="_1433214231" r:id="rId56"/>
        </w:object>
      </w:r>
      <w:r w:rsidRPr="009850A7">
        <w:rPr>
          <w:rFonts w:ascii="宋体" w:hAnsi="宋体" w:hint="eastAsia"/>
          <w:bCs/>
          <w:sz w:val="24"/>
        </w:rPr>
        <w:t>表示G的对偶图；</w:t>
      </w:r>
    </w:p>
    <w:p w:rsidR="00021F31" w:rsidRPr="009850A7" w:rsidRDefault="00A8445A" w:rsidP="00021F31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(D)完全图</w:t>
      </w:r>
      <w:r w:rsidRPr="009850A7">
        <w:rPr>
          <w:rFonts w:ascii="宋体" w:hAnsi="宋体"/>
          <w:bCs/>
          <w:position w:val="-12"/>
          <w:sz w:val="24"/>
        </w:rPr>
        <w:object w:dxaOrig="420" w:dyaOrig="360">
          <v:shape id="_x0000_i1040" type="#_x0000_t75" style="width:21.05pt;height:18.35pt" o:ole="">
            <v:imagedata r:id="rId57" o:title=""/>
          </v:shape>
          <o:OLEObject Type="Embed" ProgID="Equation.DSMT4" ShapeID="_x0000_i1040" DrawAspect="Content" ObjectID="_1433214232" r:id="rId58"/>
        </w:object>
      </w:r>
      <w:r w:rsidR="00977B75" w:rsidRPr="009850A7">
        <w:rPr>
          <w:rFonts w:ascii="宋体" w:hAnsi="宋体" w:hint="eastAsia"/>
          <w:bCs/>
          <w:sz w:val="24"/>
        </w:rPr>
        <w:t>可</w:t>
      </w:r>
      <w:proofErr w:type="gramStart"/>
      <w:r w:rsidR="00977B75" w:rsidRPr="009850A7">
        <w:rPr>
          <w:rFonts w:ascii="宋体" w:hAnsi="宋体" w:hint="eastAsia"/>
          <w:bCs/>
          <w:sz w:val="24"/>
        </w:rPr>
        <w:t>一</w:t>
      </w:r>
      <w:proofErr w:type="gramEnd"/>
      <w:r w:rsidR="00977B75" w:rsidRPr="009850A7">
        <w:rPr>
          <w:rFonts w:ascii="宋体" w:hAnsi="宋体" w:hint="eastAsia"/>
          <w:bCs/>
          <w:sz w:val="24"/>
        </w:rPr>
        <w:t>因子分解。</w:t>
      </w:r>
    </w:p>
    <w:p w:rsidR="003B5D5B" w:rsidRDefault="00FF556C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三、 (</w:t>
      </w:r>
      <w:r w:rsidR="0098330C" w:rsidRPr="009850A7">
        <w:rPr>
          <w:rFonts w:ascii="宋体" w:hAnsi="宋体" w:hint="eastAsia"/>
          <w:bCs/>
          <w:sz w:val="24"/>
        </w:rPr>
        <w:t>10</w:t>
      </w:r>
      <w:r w:rsidRPr="009850A7">
        <w:rPr>
          <w:rFonts w:ascii="宋体" w:hAnsi="宋体" w:hint="eastAsia"/>
          <w:bCs/>
          <w:sz w:val="24"/>
        </w:rPr>
        <w:t>分)</w:t>
      </w:r>
      <w:r w:rsidR="000638FA" w:rsidRPr="009850A7">
        <w:rPr>
          <w:rFonts w:ascii="宋体" w:hAnsi="宋体" w:hint="eastAsia"/>
          <w:bCs/>
          <w:sz w:val="24"/>
        </w:rPr>
        <w:t>设图G的阶为14，边数为27，G中每个顶点</w:t>
      </w:r>
      <w:proofErr w:type="gramStart"/>
      <w:r w:rsidR="000638FA" w:rsidRPr="009850A7">
        <w:rPr>
          <w:rFonts w:ascii="宋体" w:hAnsi="宋体" w:hint="eastAsia"/>
          <w:bCs/>
          <w:sz w:val="24"/>
        </w:rPr>
        <w:t>的度只可能</w:t>
      </w:r>
      <w:proofErr w:type="gramEnd"/>
      <w:r w:rsidR="000638FA" w:rsidRPr="009850A7">
        <w:rPr>
          <w:rFonts w:ascii="宋体" w:hAnsi="宋体" w:hint="eastAsia"/>
          <w:bCs/>
          <w:sz w:val="24"/>
        </w:rPr>
        <w:t>为3，4或5，且G有6个度为4的顶点。问G中有多少度为3的顶点？多少度为5的顶点？</w:t>
      </w:r>
    </w:p>
    <w:p w:rsidR="0038435F" w:rsidRDefault="00B57EFF" w:rsidP="00FF556C">
      <w:pPr>
        <w:rPr>
          <w:rFonts w:ascii="宋体" w:hAnsi="宋体"/>
          <w:bCs/>
          <w:sz w:val="24"/>
        </w:rPr>
      </w:pPr>
      <w:r w:rsidRPr="00B57EFF">
        <w:rPr>
          <w:rFonts w:ascii="宋体" w:hAnsi="宋体" w:hint="eastAsia"/>
          <w:b/>
          <w:bCs/>
          <w:sz w:val="24"/>
        </w:rPr>
        <w:t>解：</w:t>
      </w:r>
      <w:r w:rsidRPr="00B57EFF">
        <w:rPr>
          <w:rFonts w:ascii="宋体" w:hAnsi="宋体" w:hint="eastAsia"/>
          <w:bCs/>
          <w:sz w:val="24"/>
        </w:rPr>
        <w:t>设</w:t>
      </w:r>
      <w:r w:rsidRPr="009850A7">
        <w:rPr>
          <w:rFonts w:ascii="宋体" w:hAnsi="宋体" w:hint="eastAsia"/>
          <w:bCs/>
          <w:sz w:val="24"/>
        </w:rPr>
        <w:t>有</w:t>
      </w:r>
      <w:r>
        <w:rPr>
          <w:rFonts w:ascii="宋体" w:hAnsi="宋体" w:hint="eastAsia"/>
          <w:bCs/>
          <w:sz w:val="24"/>
        </w:rPr>
        <w:t>x</w:t>
      </w:r>
      <w:r w:rsidRPr="009850A7">
        <w:rPr>
          <w:rFonts w:ascii="宋体" w:hAnsi="宋体" w:hint="eastAsia"/>
          <w:bCs/>
          <w:sz w:val="24"/>
        </w:rPr>
        <w:t>度为3的顶点</w:t>
      </w:r>
      <w:r>
        <w:rPr>
          <w:rFonts w:ascii="宋体" w:hAnsi="宋体" w:hint="eastAsia"/>
          <w:bCs/>
          <w:sz w:val="24"/>
        </w:rPr>
        <w:t>，易得</w:t>
      </w:r>
    </w:p>
    <w:p w:rsidR="00B57EFF" w:rsidRDefault="00B57EFF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</w:t>
      </w:r>
      <m:oMath>
        <m:r>
          <m:rPr>
            <m:sty m:val="p"/>
          </m:rPr>
          <w:rPr>
            <w:rFonts w:ascii="Cambria Math" w:hAnsi="Cambria Math"/>
            <w:sz w:val="24"/>
          </w:rPr>
          <m:t>4*6+3x+5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4-6-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*27</m:t>
        </m:r>
      </m:oMath>
      <w:r>
        <w:rPr>
          <w:rFonts w:ascii="宋体" w:hAnsi="宋体" w:hint="eastAsia"/>
          <w:bCs/>
          <w:sz w:val="24"/>
        </w:rPr>
        <w:t>,解得</w:t>
      </w:r>
    </w:p>
    <w:p w:rsidR="0038435F" w:rsidRPr="00844D7D" w:rsidRDefault="00B57EFF" w:rsidP="00FF556C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x=5，所以……</w:t>
      </w:r>
    </w:p>
    <w:p w:rsidR="0038435F" w:rsidRPr="009850A7" w:rsidRDefault="0038435F" w:rsidP="00FF556C">
      <w:pPr>
        <w:rPr>
          <w:rFonts w:ascii="宋体" w:hAnsi="宋体"/>
          <w:bCs/>
          <w:sz w:val="24"/>
        </w:rPr>
      </w:pPr>
    </w:p>
    <w:p w:rsidR="0071413E" w:rsidRDefault="00FF556C" w:rsidP="00FF556C">
      <w:pPr>
        <w:rPr>
          <w:rFonts w:ascii="宋体" w:hAnsi="宋体"/>
          <w:bCs/>
          <w:sz w:val="24"/>
        </w:rPr>
      </w:pPr>
      <w:r w:rsidRPr="0038435F">
        <w:rPr>
          <w:rFonts w:ascii="宋体" w:hAnsi="宋体" w:hint="eastAsia"/>
          <w:bCs/>
          <w:sz w:val="24"/>
        </w:rPr>
        <w:t>四</w:t>
      </w:r>
      <w:r w:rsidR="0038435F" w:rsidRPr="0038435F">
        <w:rPr>
          <w:rFonts w:ascii="宋体" w:hAnsi="宋体" w:hint="eastAsia"/>
          <w:bCs/>
          <w:sz w:val="24"/>
        </w:rPr>
        <w:t>、</w:t>
      </w:r>
      <w:r w:rsidR="0098330C" w:rsidRPr="0038435F">
        <w:rPr>
          <w:rFonts w:ascii="宋体" w:hAnsi="宋体" w:hint="eastAsia"/>
          <w:bCs/>
          <w:sz w:val="24"/>
        </w:rPr>
        <w:t>(</w:t>
      </w:r>
      <w:r w:rsidR="0098330C" w:rsidRPr="009850A7">
        <w:rPr>
          <w:rFonts w:ascii="宋体" w:hAnsi="宋体" w:hint="eastAsia"/>
          <w:bCs/>
          <w:sz w:val="24"/>
        </w:rPr>
        <w:t>10)</w:t>
      </w:r>
      <w:r w:rsidRPr="009850A7">
        <w:rPr>
          <w:rFonts w:ascii="宋体" w:hAnsi="宋体" w:hint="eastAsia"/>
          <w:bCs/>
          <w:sz w:val="24"/>
        </w:rPr>
        <w:t>证明：</w:t>
      </w:r>
      <w:r w:rsidR="006C20C4" w:rsidRPr="009850A7">
        <w:rPr>
          <w:rFonts w:ascii="宋体" w:hAnsi="宋体" w:hint="eastAsia"/>
          <w:bCs/>
          <w:sz w:val="24"/>
        </w:rPr>
        <w:t>每棵非平凡树至少有两片树叶</w:t>
      </w:r>
      <w:r w:rsidRPr="009850A7">
        <w:rPr>
          <w:rFonts w:ascii="宋体" w:hAnsi="宋体" w:hint="eastAsia"/>
          <w:bCs/>
          <w:sz w:val="24"/>
        </w:rPr>
        <w:t>(10分)</w:t>
      </w:r>
    </w:p>
    <w:p w:rsidR="0071413E" w:rsidRDefault="004E59A9" w:rsidP="00FF556C">
      <w:pPr>
        <w:rPr>
          <w:rFonts w:ascii="宋体" w:hAnsi="宋体"/>
          <w:bCs/>
          <w:sz w:val="24"/>
        </w:rPr>
      </w:pPr>
      <w:r w:rsidRPr="004E59A9">
        <w:rPr>
          <w:rFonts w:ascii="宋体" w:hAnsi="宋体" w:hint="eastAsia"/>
          <w:b/>
          <w:bCs/>
          <w:sz w:val="24"/>
        </w:rPr>
        <w:t>证明：</w:t>
      </w:r>
      <w:r w:rsidR="0071413E" w:rsidRPr="0071413E">
        <w:rPr>
          <w:rFonts w:ascii="宋体" w:hAnsi="宋体" w:hint="eastAsia"/>
          <w:bCs/>
          <w:sz w:val="24"/>
        </w:rPr>
        <w:t>反证法</w:t>
      </w:r>
      <w:r w:rsidR="0071413E">
        <w:rPr>
          <w:rFonts w:ascii="宋体" w:hAnsi="宋体" w:hint="eastAsia"/>
          <w:bCs/>
          <w:sz w:val="24"/>
        </w:rPr>
        <w:t>，</w:t>
      </w:r>
      <w:r w:rsidR="0071413E" w:rsidRPr="009850A7">
        <w:rPr>
          <w:rFonts w:ascii="宋体" w:hAnsi="宋体" w:hint="eastAsia"/>
          <w:bCs/>
          <w:sz w:val="24"/>
        </w:rPr>
        <w:t>每棵非平凡树至</w:t>
      </w:r>
      <w:r w:rsidR="0071413E">
        <w:rPr>
          <w:rFonts w:ascii="宋体" w:hAnsi="宋体" w:hint="eastAsia"/>
          <w:bCs/>
          <w:sz w:val="24"/>
        </w:rPr>
        <w:t>多</w:t>
      </w:r>
      <w:r w:rsidR="0071413E" w:rsidRPr="009850A7">
        <w:rPr>
          <w:rFonts w:ascii="宋体" w:hAnsi="宋体" w:hint="eastAsia"/>
          <w:bCs/>
          <w:sz w:val="24"/>
        </w:rPr>
        <w:t>有</w:t>
      </w:r>
      <w:r w:rsidR="0071413E">
        <w:rPr>
          <w:rFonts w:ascii="宋体" w:hAnsi="宋体" w:hint="eastAsia"/>
          <w:bCs/>
          <w:sz w:val="24"/>
        </w:rPr>
        <w:t>一</w:t>
      </w:r>
      <w:r w:rsidR="0071413E" w:rsidRPr="009850A7">
        <w:rPr>
          <w:rFonts w:ascii="宋体" w:hAnsi="宋体" w:hint="eastAsia"/>
          <w:bCs/>
          <w:sz w:val="24"/>
        </w:rPr>
        <w:t>片树叶</w:t>
      </w:r>
    </w:p>
    <w:p w:rsidR="0071413E" w:rsidRPr="0071413E" w:rsidRDefault="0071413E" w:rsidP="0071413E">
      <w:pPr>
        <w:ind w:leftChars="342" w:left="718"/>
        <w:rPr>
          <w:rFonts w:ascii="宋体" w:hAnsi="宋体"/>
          <w:bCs/>
          <w:sz w:val="24"/>
        </w:rPr>
      </w:pPr>
      <w:r w:rsidRPr="0071413E">
        <w:rPr>
          <w:rFonts w:ascii="宋体" w:hAnsi="宋体" w:hint="eastAsia"/>
          <w:bCs/>
          <w:sz w:val="24"/>
        </w:rPr>
        <w:t>若最长路(</w:t>
      </w:r>
      <w:proofErr w:type="spellStart"/>
      <w:r w:rsidRPr="0071413E">
        <w:rPr>
          <w:rFonts w:ascii="宋体" w:hAnsi="宋体" w:hint="eastAsia"/>
          <w:bCs/>
          <w:sz w:val="24"/>
        </w:rPr>
        <w:t>u,v</w:t>
      </w:r>
      <w:proofErr w:type="spellEnd"/>
      <w:r w:rsidRPr="0071413E">
        <w:rPr>
          <w:rFonts w:ascii="宋体" w:hAnsi="宋体" w:hint="eastAsia"/>
          <w:bCs/>
          <w:sz w:val="24"/>
        </w:rPr>
        <w:t>)的起点或终点的度大于1。而树是无圈的，进而可知(</w:t>
      </w:r>
      <w:proofErr w:type="spellStart"/>
      <w:r w:rsidRPr="0071413E">
        <w:rPr>
          <w:rFonts w:ascii="宋体" w:hAnsi="宋体" w:hint="eastAsia"/>
          <w:bCs/>
          <w:sz w:val="24"/>
        </w:rPr>
        <w:t>u,v</w:t>
      </w:r>
      <w:proofErr w:type="spellEnd"/>
      <w:r w:rsidRPr="0071413E">
        <w:rPr>
          <w:rFonts w:ascii="宋体" w:hAnsi="宋体" w:hint="eastAsia"/>
          <w:bCs/>
          <w:sz w:val="24"/>
        </w:rPr>
        <w:t>)可以延长，因此(</w:t>
      </w:r>
      <w:proofErr w:type="spellStart"/>
      <w:r w:rsidRPr="0071413E">
        <w:rPr>
          <w:rFonts w:ascii="宋体" w:hAnsi="宋体" w:hint="eastAsia"/>
          <w:bCs/>
          <w:sz w:val="24"/>
        </w:rPr>
        <w:t>u,v</w:t>
      </w:r>
      <w:proofErr w:type="spellEnd"/>
      <w:r w:rsidRPr="0071413E">
        <w:rPr>
          <w:rFonts w:ascii="宋体" w:hAnsi="宋体" w:hint="eastAsia"/>
          <w:bCs/>
          <w:sz w:val="24"/>
        </w:rPr>
        <w:t xml:space="preserve">)不是该树的最长路。与已知矛盾。所以非平凡树的最长路的起点和终点均是1度的。 </w:t>
      </w:r>
    </w:p>
    <w:p w:rsidR="0071413E" w:rsidRPr="004E59A9" w:rsidRDefault="0071413E" w:rsidP="00FF556C">
      <w:pPr>
        <w:rPr>
          <w:rFonts w:ascii="宋体" w:hAnsi="宋体"/>
          <w:b/>
          <w:bCs/>
          <w:sz w:val="24"/>
        </w:rPr>
      </w:pPr>
    </w:p>
    <w:p w:rsidR="003B5D5B" w:rsidRDefault="00FF556C" w:rsidP="00FF556C">
      <w:pPr>
        <w:rPr>
          <w:rFonts w:ascii="宋体" w:hAnsi="宋体"/>
          <w:noProof/>
          <w:sz w:val="24"/>
        </w:rPr>
      </w:pPr>
      <w:r w:rsidRPr="009850A7">
        <w:rPr>
          <w:rFonts w:ascii="宋体" w:hAnsi="宋体" w:hint="eastAsia"/>
          <w:sz w:val="24"/>
        </w:rPr>
        <w:t>五．</w:t>
      </w:r>
      <w:r w:rsidRPr="009850A7">
        <w:rPr>
          <w:rFonts w:ascii="宋体" w:hAnsi="宋体" w:hint="eastAsia"/>
          <w:noProof/>
          <w:sz w:val="24"/>
        </w:rPr>
        <w:t>(10分)</w:t>
      </w:r>
      <w:r w:rsidRPr="009850A7">
        <w:rPr>
          <w:rFonts w:ascii="宋体" w:hAnsi="宋体" w:hint="eastAsia"/>
          <w:sz w:val="24"/>
        </w:rPr>
        <w:t xml:space="preserve"> </w:t>
      </w:r>
      <w:r w:rsidRPr="009850A7">
        <w:rPr>
          <w:rFonts w:ascii="宋体" w:hAnsi="宋体" w:hint="eastAsia"/>
          <w:noProof/>
          <w:sz w:val="24"/>
        </w:rPr>
        <w:t xml:space="preserve"> </w:t>
      </w:r>
      <w:r w:rsidR="0086608B" w:rsidRPr="009850A7">
        <w:rPr>
          <w:rFonts w:ascii="宋体" w:hAnsi="宋体" w:hint="eastAsia"/>
          <w:noProof/>
          <w:sz w:val="24"/>
        </w:rPr>
        <w:t>今有a,b,c,d,e,f,g七个人</w:t>
      </w:r>
      <w:r w:rsidR="00D223A9" w:rsidRPr="009850A7">
        <w:rPr>
          <w:rFonts w:ascii="宋体" w:hAnsi="宋体" w:hint="eastAsia"/>
          <w:noProof/>
          <w:sz w:val="24"/>
        </w:rPr>
        <w:t>围圆桌开会</w:t>
      </w:r>
      <w:r w:rsidR="0086608B" w:rsidRPr="009850A7">
        <w:rPr>
          <w:rFonts w:ascii="宋体" w:hAnsi="宋体" w:hint="eastAsia"/>
          <w:noProof/>
          <w:sz w:val="24"/>
        </w:rPr>
        <w:t>，已知：a会讲英语，b会讲英语和汉语，c会讲英语、意大利语和俄语，d会讲日语和汉语，e会讲德语和意大利语，f会讲法语、日语和俄语，g会讲法语与德语。</w:t>
      </w:r>
      <w:r w:rsidR="00D223A9" w:rsidRPr="009850A7">
        <w:rPr>
          <w:rFonts w:ascii="宋体" w:hAnsi="宋体" w:hint="eastAsia"/>
          <w:noProof/>
          <w:sz w:val="24"/>
        </w:rPr>
        <w:t>给出一种排座方法，使每个人能够和他身边的人交流</w:t>
      </w:r>
      <w:r w:rsidR="000941E8" w:rsidRPr="009850A7">
        <w:rPr>
          <w:rFonts w:ascii="宋体" w:hAnsi="宋体" w:hint="eastAsia"/>
          <w:noProof/>
          <w:sz w:val="24"/>
        </w:rPr>
        <w:t>（用图论方法求解）。</w:t>
      </w:r>
    </w:p>
    <w:p w:rsidR="00C14225" w:rsidRDefault="00C14225" w:rsidP="00C14225">
      <w:pPr>
        <w:rPr>
          <w:rFonts w:ascii="宋体" w:hAnsi="宋体"/>
          <w:bCs/>
          <w:sz w:val="24"/>
        </w:rPr>
      </w:pPr>
      <w:r w:rsidRPr="008A00A6">
        <w:rPr>
          <w:rFonts w:ascii="宋体" w:hAnsi="宋体" w:hint="eastAsia"/>
          <w:b/>
          <w:bCs/>
          <w:sz w:val="24"/>
        </w:rPr>
        <w:t>解：</w:t>
      </w:r>
      <w:r w:rsidRPr="008D2E59">
        <w:rPr>
          <w:rFonts w:ascii="宋体" w:hAnsi="宋体" w:hint="eastAsia"/>
          <w:bCs/>
          <w:sz w:val="24"/>
        </w:rPr>
        <w:t>建立图论模型</w:t>
      </w:r>
      <w:r>
        <w:rPr>
          <w:rFonts w:ascii="宋体" w:hAnsi="宋体" w:hint="eastAsia"/>
          <w:bCs/>
          <w:sz w:val="24"/>
        </w:rPr>
        <w:t>，A</w:t>
      </w:r>
      <w:r>
        <w:rPr>
          <w:rFonts w:ascii="宋体" w:hAnsi="宋体"/>
          <w:bCs/>
          <w:sz w:val="24"/>
        </w:rPr>
        <w:t>,</w:t>
      </w:r>
      <w:r>
        <w:rPr>
          <w:rFonts w:ascii="宋体" w:hAnsi="宋体" w:hint="eastAsia"/>
          <w:bCs/>
          <w:sz w:val="24"/>
        </w:rPr>
        <w:t xml:space="preserve"> B, C, D, E，F，G分别代表英语</w:t>
      </w:r>
      <w:r w:rsidRPr="006C53B5">
        <w:rPr>
          <w:rFonts w:ascii="宋体" w:hAnsi="宋体" w:hint="eastAsia"/>
          <w:bCs/>
          <w:sz w:val="24"/>
        </w:rPr>
        <w:t>、</w:t>
      </w:r>
      <w:r>
        <w:rPr>
          <w:rFonts w:ascii="宋体" w:hAnsi="宋体" w:hint="eastAsia"/>
          <w:bCs/>
          <w:sz w:val="24"/>
        </w:rPr>
        <w:t>意大利语</w:t>
      </w:r>
      <w:r w:rsidRPr="006C53B5">
        <w:rPr>
          <w:rFonts w:ascii="宋体" w:hAnsi="宋体" w:hint="eastAsia"/>
          <w:bCs/>
          <w:sz w:val="24"/>
        </w:rPr>
        <w:t>、</w:t>
      </w:r>
      <w:r>
        <w:rPr>
          <w:rFonts w:ascii="宋体" w:hAnsi="宋体" w:hint="eastAsia"/>
          <w:bCs/>
          <w:sz w:val="24"/>
        </w:rPr>
        <w:t>俄语</w:t>
      </w:r>
      <w:r w:rsidRPr="006C53B5">
        <w:rPr>
          <w:rFonts w:ascii="宋体" w:hAnsi="宋体" w:hint="eastAsia"/>
          <w:bCs/>
          <w:sz w:val="24"/>
        </w:rPr>
        <w:t>、</w:t>
      </w:r>
      <w:r>
        <w:rPr>
          <w:rFonts w:ascii="宋体" w:hAnsi="宋体" w:hint="eastAsia"/>
          <w:bCs/>
          <w:sz w:val="24"/>
        </w:rPr>
        <w:t>日语</w:t>
      </w:r>
      <w:r w:rsidRPr="006C53B5">
        <w:rPr>
          <w:rFonts w:ascii="宋体" w:hAnsi="宋体" w:hint="eastAsia"/>
          <w:bCs/>
          <w:sz w:val="24"/>
        </w:rPr>
        <w:t>、</w:t>
      </w:r>
      <w:r>
        <w:rPr>
          <w:rFonts w:ascii="宋体" w:hAnsi="宋体" w:hint="eastAsia"/>
          <w:bCs/>
          <w:sz w:val="24"/>
        </w:rPr>
        <w:t>汉语、德语、法语</w:t>
      </w:r>
      <w:r w:rsidR="00D104C7">
        <w:rPr>
          <w:rFonts w:ascii="宋体" w:hAnsi="宋体" w:hint="eastAsia"/>
          <w:bCs/>
          <w:sz w:val="24"/>
        </w:rPr>
        <w:t>7种语言</w:t>
      </w:r>
      <w:r>
        <w:rPr>
          <w:rFonts w:ascii="宋体" w:hAnsi="宋体" w:hint="eastAsia"/>
          <w:bCs/>
          <w:sz w:val="24"/>
        </w:rPr>
        <w:t>。得模型图如下：</w:t>
      </w:r>
    </w:p>
    <w:p w:rsidR="00484998" w:rsidRDefault="00484998" w:rsidP="00C14225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   </w:t>
      </w:r>
      <w:proofErr w:type="gramStart"/>
      <w:r>
        <w:rPr>
          <w:rFonts w:ascii="宋体" w:hAnsi="宋体" w:hint="eastAsia"/>
          <w:bCs/>
          <w:sz w:val="24"/>
        </w:rPr>
        <w:t>a</w:t>
      </w:r>
      <w:proofErr w:type="gramEnd"/>
      <w:r>
        <w:rPr>
          <w:rFonts w:ascii="宋体" w:hAnsi="宋体" w:hint="eastAsia"/>
          <w:bCs/>
          <w:sz w:val="24"/>
        </w:rPr>
        <w:t xml:space="preserve">       b       c       d       e       f        g</w:t>
      </w:r>
    </w:p>
    <w:p w:rsidR="00484998" w:rsidRDefault="00D651AD" w:rsidP="00C14225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29E89096" wp14:editId="59FF82FD">
                <wp:simplePos x="0" y="0"/>
                <wp:positionH relativeFrom="column">
                  <wp:posOffset>3881935</wp:posOffset>
                </wp:positionH>
                <wp:positionV relativeFrom="paragraph">
                  <wp:posOffset>96376</wp:posOffset>
                </wp:positionV>
                <wp:extent cx="734108" cy="1017270"/>
                <wp:effectExtent l="38100" t="38100" r="66040" b="49530"/>
                <wp:wrapNone/>
                <wp:docPr id="17" name="直接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4108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7" o:spid="_x0000_s1026" style="position:absolute;left:0;text-align:left;flip:x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5.65pt,7.6pt" to="363.4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PHd7QEAAAIEAAAOAAAAZHJzL2Uyb0RvYy54bWysU0uOEzEQ3SNxB8t70t0BEdRKZxYzfBYI&#10;Ij4H8NjltIV/sk26cwkugMQOVixnz20YjkHZnTSIAQkhNiW7XPWq3qvy+mw0muwhROVsR5tFTQlY&#10;7oSyu46+fvXozgNKYmJWMO0sdPQAkZ5tbt9aD76FpeudFhAIgtjYDr6jfUq+rarIezAsLpwHi4/S&#10;BcMSXsOuEoENiG50tazr+9XggvDBcYgRvRfTI90UfCmBp+dSRkhEdxR7S8WGYi+zrTZr1u4C873i&#10;xzbYP3RhmLJYdIa6YImRt0HdgDKKBxedTAvuTOWkVBwKB2TT1L+wedkzD4ULihP9LFP8f7D82X4b&#10;iBI4uxUllhmc0fX7q6/vPn778gHt9edPBF9QpsHHFqPP7TYcb9FvQ+Y8ymCI1Mo/QZSiAvIiYxH5&#10;MIsMYyIcnau795oat4LjU1M3q+WqTKGacDKeDzE9BmdIPnRUK5tFYC3bP40Ja2PoKSS7tc22ByYe&#10;WkHSwSMFt2d6mm1iSt/0I0ROqzKpiUY5pYOGCfIFSFQF250IlX2Ecx0IAndUvGkyekHByJwildZz&#10;Ul36/WPSMTanQdnRv02co0tFZ9OcaJR14XdV03hqVU7xJ9YT10z70olDGWqRAxetMDt+irzJP99L&#10;+o+vu/kOAAD//wMAUEsDBBQABgAIAAAAIQDCL6CA4AAAAAoBAAAPAAAAZHJzL2Rvd25yZXYueG1s&#10;TI+xTsMwEIZ3JN7BOiQ26jgQF0KcClWChYUGKpXNjU0ciO3IdtP07blOMN79n/77rlrNdiCTDrH3&#10;TgBbZEC0a73qXSfg4/355h5ITNIpOXinBZx0hFV9eVHJUvmj2+ipSR3BEhdLKcCkNJaUxtZoK+PC&#10;j9ph9uWDlQnH0FEV5BHL7UDzLOPUyt7hBSNHvTa6/WkOVsCGfe7MqwzNRAv+8vZ9Yms+b4W4vpqf&#10;HoEkPac/GM76qA41Ou39walIBgGcsVtEMShyIAgsc/4AZI+LZXEHtK7o/xfqXwAAAP//AwBQSwEC&#10;LQAUAAYACAAAACEAtoM4kv4AAADhAQAAEwAAAAAAAAAAAAAAAAAAAAAAW0NvbnRlbnRfVHlwZXNd&#10;LnhtbFBLAQItABQABgAIAAAAIQA4/SH/1gAAAJQBAAALAAAAAAAAAAAAAAAAAC8BAABfcmVscy8u&#10;cmVsc1BLAQItABQABgAIAAAAIQAWIPHd7QEAAAIEAAAOAAAAAAAAAAAAAAAAAC4CAABkcnMvZTJv&#10;RG9jLnhtbFBLAQItABQABgAIAAAAIQDCL6CA4AAAAAoBAAAPAAAAAAAAAAAAAAAAAEcEAABkcnMv&#10;ZG93bnJldi54bWxQSwUGAAAAAAQABADzAAAAVA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4FE44344" wp14:editId="02F56F09">
                <wp:simplePos x="0" y="0"/>
                <wp:positionH relativeFrom="column">
                  <wp:posOffset>4623076</wp:posOffset>
                </wp:positionH>
                <wp:positionV relativeFrom="paragraph">
                  <wp:posOffset>96376</wp:posOffset>
                </wp:positionV>
                <wp:extent cx="395" cy="1017270"/>
                <wp:effectExtent l="38100" t="38100" r="57150" b="4953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5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6" o:spid="_x0000_s1026" style="position:absolute;left:0;text-align:left;flip:x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4pt,7.6pt" to="364.0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vPI7AEAAP8DAAAOAAAAZHJzL2Uyb0RvYy54bWysU0uO1DAQ3SNxB8t7OkkjZiDq9Cxm+CwQ&#10;tPgcwGOXOxb+yTadziW4ABI7WM2SPbdhOAZlpzsgBiSE2JTsctWreq/Kq7O90WQHISpnO9osakrA&#10;cieU3Xb09atHd+5TEhOzgmlnoaMjRHq2vn1rNfgWlq53WkAgCGJjO/iO9in5tqoi78GwuHAeLD5K&#10;FwxLeA3bSgQ2ILrR1bKuT6rBBeGD4xAjei+mR7ou+FICT8+ljJCI7ij2looNxV5mW61XrN0G5nvF&#10;D22wf+jCMGWx6Ax1wRIjb4O6AWUUDy46mRbcmcpJqTgUDsimqX9h87JnHgoXFCf6Wab4/2D5s90m&#10;ECVwdieUWGZwRtfvP3999/Hblw9or68+EXxBmQYfW4w+t5twuEW/CZnzXgZDpFb+CaIUFZAX2ReR&#10;x1lk2CfC0Xn3wT1KOPqbujldnpYRVBNIBvMhpsfgDMmHjmplswKsZbunMWFhDD2GZLe22fbAxEMr&#10;SBo99u92TE+DTUzpm36EyGlVZjRxKKc0apggX4BESbDXiU1ZRjjXgSBwR8WbJqMXFIzMKVJpPSfV&#10;pd8/Jh1icxqUBf3bxDm6VHQ2zYlGWRd+VzXtj63KKf7IeuKaaV86MZaJFjlwywqzw4/Ia/zzvaT/&#10;+Lfr7wAAAP//AwBQSwMEFAAGAAgAAAAhAH4WJDzeAAAACgEAAA8AAABkcnMvZG93bnJldi54bWxM&#10;j8FOwzAQRO9I/IO1SNyok4ikVYhToUpw4UIDSHDbxiYOxOsodtP071lOcNyZ0eybaru4QcxmCr0n&#10;BekqAWGo9bqnTsHry8PNBkSISBoHT0bB2QTY1pcXFZban2hv5iZ2gksolKjAxjiWUobWGodh5UdD&#10;7H36yWHkc+qknvDE5W6QWZIU0mFP/MHiaHbWtN/N0SnYpx/v9gmnZpZ58fj8dU53xfKm1PXVcn8H&#10;Ipol/oXhF5/RoWamgz+SDmJQsM42vCWykWcgOMBCCuLAwjq/BVlX8v+E+gcAAP//AwBQSwECLQAU&#10;AAYACAAAACEAtoM4kv4AAADhAQAAEwAAAAAAAAAAAAAAAAAAAAAAW0NvbnRlbnRfVHlwZXNdLnht&#10;bFBLAQItABQABgAIAAAAIQA4/SH/1gAAAJQBAAALAAAAAAAAAAAAAAAAAC8BAABfcmVscy8ucmVs&#10;c1BLAQItABQABgAIAAAAIQAS4vPI7AEAAP8DAAAOAAAAAAAAAAAAAAAAAC4CAABkcnMvZTJvRG9j&#10;LnhtbFBLAQItABQABgAIAAAAIQB+FiQ83gAAAAoBAAAPAAAAAAAAAAAAAAAAAEYEAABkcnMvZG93&#10;bnJldi54bWxQSwUGAAAAAAQABADzAAAAUQ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2BC17E1D" wp14:editId="390FE63E">
                <wp:simplePos x="0" y="0"/>
                <wp:positionH relativeFrom="column">
                  <wp:posOffset>2105756</wp:posOffset>
                </wp:positionH>
                <wp:positionV relativeFrom="paragraph">
                  <wp:posOffset>96376</wp:posOffset>
                </wp:positionV>
                <wp:extent cx="1768415" cy="1017270"/>
                <wp:effectExtent l="38100" t="38100" r="60960" b="49530"/>
                <wp:wrapNone/>
                <wp:docPr id="15" name="直接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68415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5" o:spid="_x0000_s1026" style="position:absolute;left:0;text-align:left;flip:x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8pt,7.6pt" to="305.0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9Mu7AEAAAMEAAAOAAAAZHJzL2Uyb0RvYy54bWysU0uO1DAQ3SNxB8t7OkkLpkdRp2cxw2eB&#10;oMXnAB6n3LHwT7bpJJfgAkjsYMVy9tyGmWNM2ekOiEEIITYluz6v6r2y12eDVmQPPkhrGlotSkrA&#10;cNtKs2vo2zdPHpxSEiIzLVPWQENHCPRsc//eunc1LG1nVQueIIgJde8a2sXo6qIIvAPNwsI6MBgU&#10;1msW8ep3RetZj+haFcuyPCl661vnLYcQ0HsxBekm4wsBPL4UIkAkqqE4W8zWZ3uZbLFZs3rnmesk&#10;P4zB/mEKzaTBpjPUBYuMvPfyDpSW3NtgRVxwqwsrhOSQOSCbqvyFzeuOOchcUJzgZpnC/4PlL/Zb&#10;T2SLu3tEiWEad3T98er7h8833z6hvf76hWAEZepdqDH73Gz94Rbc1ifOg/CaCCXdM0TJKiAvMmSR&#10;x1lkGCLh6KxWJ6cPUzOOsaqsVstVXkMxASVA50N8ClaTdGiokiapwGq2fx4iNsfUY0pyK5NsB6x9&#10;bFoSR4cc7J6pabmRSXXXjxCprEisJh75FEcFE+QrEChLmje3zg8SzpUnCNzQ9l2V0DMKZqYSIZWa&#10;i8o/Fx1yUxnkR/q3hXN27mhNnAu1NNb/rmscjqOKKf/IeuKaaF/adsxbzXLgS8vMDr8iPeWf77n8&#10;x9/d3AIAAP//AwBQSwMEFAAGAAgAAAAhAKMQ8Q/fAAAACgEAAA8AAABkcnMvZG93bnJldi54bWxM&#10;j8FOwzAMhu9IvENkJG4szUYDKk0nNAkuXFgBabtljWkKTVI1Wde9PeYER/v/9PtzuZ5dzyYcYxe8&#10;ArHIgKFvgul8q+D97enmHlhM2hvdB48KzhhhXV1elLow4eS3ONWpZVTiY6EV2JSGgvPYWHQ6LsKA&#10;nrLPMDqdaBxbbkZ9onLX82WWSe505+mC1QNuLDbf9dEp2Ir9zr7osZ54Lp9fv85iI+cPpa6v5scH&#10;YAnn9AfDrz6pQ0VOh3D0JrJewWolJKEU5EtgBEiRCWAHWtzlt8Crkv9/ofoBAAD//wMAUEsBAi0A&#10;FAAGAAgAAAAhALaDOJL+AAAA4QEAABMAAAAAAAAAAAAAAAAAAAAAAFtDb250ZW50X1R5cGVzXS54&#10;bWxQSwECLQAUAAYACAAAACEAOP0h/9YAAACUAQAACwAAAAAAAAAAAAAAAAAvAQAAX3JlbHMvLnJl&#10;bHNQSwECLQAUAAYACAAAACEAszPTLuwBAAADBAAADgAAAAAAAAAAAAAAAAAuAgAAZHJzL2Uyb0Rv&#10;Yy54bWxQSwECLQAUAAYACAAAACEAoxDxD98AAAAKAQAADwAAAAAAAAAAAAAAAABG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3200ABD8" wp14:editId="5ECD56B5">
                <wp:simplePos x="0" y="0"/>
                <wp:positionH relativeFrom="column">
                  <wp:posOffset>2692352</wp:posOffset>
                </wp:positionH>
                <wp:positionV relativeFrom="paragraph">
                  <wp:posOffset>96376</wp:posOffset>
                </wp:positionV>
                <wp:extent cx="1181819" cy="1017270"/>
                <wp:effectExtent l="38100" t="38100" r="56515" b="4953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81819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4" o:spid="_x0000_s1026" style="position:absolute;left:0;text-align:left;flip:x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pt,7.6pt" to="305.0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hll7AEAAAMEAAAOAAAAZHJzL2Uyb0RvYy54bWysU0uO1DAQ3SNxB8t7OkkLMUPU6VnM8Fkg&#10;aAFzAI9d7lj4J9t00pfgAkjsYMWSPbdhOMaUne6AGIQQQpFKcX1e1Xtlr85Go8kOQlTOdrRZ1JSA&#10;5U4ou+3o5evH904piYlZwbSz0NE9RHq2vntnNfgWlq53WkAgCGJjO/iO9in5tqoi78GwuHAeLAal&#10;C4YlPIZtJQIbEN3oalnXD6rBBeGD4xAjei+mIF0XfCmBpxdSRkhEdxRnS8WGYq+yrdYr1m4D873i&#10;hzHYP0xhmLLYdIa6YImRt0HdgjKKBxedTAvuTOWkVBwKB2TT1L+wedUzD4ULihP9LFP8f7D8+W4T&#10;iBK4u/uUWGZwR9fvv3x79/H71w9orz9/IhhBmQYfW8w+t5twOEW/CZnzKIMhUiv/FFGKCsiLjEXk&#10;/SwyjIlwdDbNKX4PKeEYa+rmZHlS1lBNQBnQh5iegDMk/3RUK5tVYC3bPYsJm2PqMSW7tc22ByYe&#10;WUHS3iMHt2N6Wm5iSt/2I0QuqzKriUf5S3sNE+RLkChLnre0LhcSznUgCNxR8abJ6AUFM3OJVFrP&#10;RfWfiw65uQzKJf3bwjm7dHQ2zYVGWRd+1zWNx1HllH9kPXHNtK+c2JetFjnwphVmh1eRr/LP51L+&#10;4+2ubwAAAP//AwBQSwMEFAAGAAgAAAAhAGaTlfLgAAAACgEAAA8AAABkcnMvZG93bnJldi54bWxM&#10;j8FOwzAQRO9I/IO1SNyo4ygJVYhToUpw4UJTkOjNjZc4ENtR7Kbp37Oc4Lgzo9k31WaxA5txCr13&#10;EsQqAYau9bp3nYS3/dPdGliIymk1eIcSLhhgU19fVarU/ux2ODexY1TiQqkkmBjHkvPQGrQqrPyI&#10;jrxPP1kV6Zw6rid1pnI78DRJCm5V7+iDUSNuDbbfzclK2InDh3lRUzPzvHh+/bqIbbG8S3l7szw+&#10;AIu4xL8w/OITOtTEdPQnpwMbJGRpRlsiGXkKjAKFSASwIwn3eQa8rvj/CfUPAAAA//8DAFBLAQIt&#10;ABQABgAIAAAAIQC2gziS/gAAAOEBAAATAAAAAAAAAAAAAAAAAAAAAABbQ29udGVudF9UeXBlc10u&#10;eG1sUEsBAi0AFAAGAAgAAAAhADj9If/WAAAAlAEAAAsAAAAAAAAAAAAAAAAALwEAAF9yZWxzLy5y&#10;ZWxzUEsBAi0AFAAGAAgAAAAhAKgiGWXsAQAAAwQAAA4AAAAAAAAAAAAAAAAALgIAAGRycy9lMm9E&#10;b2MueG1sUEsBAi0AFAAGAAgAAAAhAGaTlfLgAAAACgEAAA8AAAAAAAAAAAAAAAAARgQAAGRycy9k&#10;b3ducmV2LnhtbFBLBQYAAAAABAAEAPMAAABT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06844469" wp14:editId="1B411DC7">
                <wp:simplePos x="0" y="0"/>
                <wp:positionH relativeFrom="column">
                  <wp:posOffset>3874807</wp:posOffset>
                </wp:positionH>
                <wp:positionV relativeFrom="paragraph">
                  <wp:posOffset>96376</wp:posOffset>
                </wp:positionV>
                <wp:extent cx="749862" cy="1017270"/>
                <wp:effectExtent l="38100" t="38100" r="50800" b="4953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9862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3" o:spid="_x0000_s1026" style="position:absolute;left:0;text-align:lef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5.1pt,7.6pt" to="364.1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dTl5gEAAPgDAAAOAAAAZHJzL2Uyb0RvYy54bWysU0uO1DAQ3SNxB8t7OkmDpoeo07OYATYI&#10;WnwO4HHKHQv/ZJtOcgkugMQOVizZcxtmjjFlpzuDGIQQYlOJq+q9qldlr88GrcgefJDWNLRalJSA&#10;4baVZtfQt2+ePjilJERmWqasgYaOEOjZ5v69de9qWNrOqhY8QRIT6t41tIvR1UUReAeahYV1YDAo&#10;rNcs4tHvitazHtm1KpZleVL01rfOWw4hoPdiCtJN5hcCeHwpRIBIVEOxt5itz/Yy2WKzZvXOM9dJ&#10;fmiD/UMXmkmDRWeqCxYZee/lHSotubfBirjgVhdWCMkha0A1VfmLmtcdc5C14HCCm8cU/h8tf7Hf&#10;eiJb3N1DSgzTuKOrj99+fPh8/f0T2quvXwhGcEy9CzVmn5utP5yC2/qkeRBepy+qIUMe7TiPFoZI&#10;ODpXjx6fniwp4Riqymq1XOXZF7do50N8BlaT9NNQJU2Szmq2fx4iVsTUY0pyK5NsB6x9YloSR4eN&#10;2z1T00Yjk+quHykSrEhSpubzXxwVTJSvQOAssN0ql863EM6VJ0jc0PZdldgzC2YmiJBKzaDyz6BD&#10;boJBvpl/C5yzc0Vr4gzU0lj/u6pxOLYqpvyj6klrkn1p2zGvMo8Dr1dWdngK6f7+fM7w2we7uQEA&#10;AP//AwBQSwMEFAAGAAgAAAAhAGBraajhAAAACgEAAA8AAABkcnMvZG93bnJldi54bWxMj09LxDAQ&#10;xe+C3yGM4KW4aav7h9p0UUEPgoJV8JptxrZrMylJtlv99I4nPQ0z7/Hm98rtbAcxoQ+9IwXZIgWB&#10;1DjTU6vg7fX+YgMiRE1GD45QwRcG2FanJ6UujDvSC051bAWHUCi0gi7GsZAyNB1aHRZuRGLtw3mr&#10;I6++lcbrI4fbQeZpupJW98QfOj3iXYfNZ32wCurk9mGgbz8l2ZTt358fk/2TTZQ6P5tvrkFEnOOf&#10;GX7xGR0qZtq5A5kgBgWrLM3ZysKSJxvW+eYSxI4P6+UVyKqU/ytUPwAAAP//AwBQSwECLQAUAAYA&#10;CAAAACEAtoM4kv4AAADhAQAAEwAAAAAAAAAAAAAAAAAAAAAAW0NvbnRlbnRfVHlwZXNdLnhtbFBL&#10;AQItABQABgAIAAAAIQA4/SH/1gAAAJQBAAALAAAAAAAAAAAAAAAAAC8BAABfcmVscy8ucmVsc1BL&#10;AQItABQABgAIAAAAIQAI5dTl5gEAAPgDAAAOAAAAAAAAAAAAAAAAAC4CAABkcnMvZTJvRG9jLnht&#10;bFBLAQItABQABgAIAAAAIQBga2mo4QAAAAoBAAAPAAAAAAAAAAAAAAAAAEAEAABkcnMvZG93bnJl&#10;di54bWxQSwUGAAAAAAQABADzAAAATg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2C202686" wp14:editId="6872A43D">
                <wp:simplePos x="0" y="0"/>
                <wp:positionH relativeFrom="column">
                  <wp:posOffset>1466910</wp:posOffset>
                </wp:positionH>
                <wp:positionV relativeFrom="paragraph">
                  <wp:posOffset>96376</wp:posOffset>
                </wp:positionV>
                <wp:extent cx="1820665" cy="1017270"/>
                <wp:effectExtent l="38100" t="38100" r="65405" b="4953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20665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2" o:spid="_x0000_s1026" style="position:absolute;left:0;text-align:left;flip:x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5pt,7.6pt" to="258.8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zv37AEAAAMEAAAOAAAAZHJzL2Uyb0RvYy54bWysU0uO1DAQ3SNxB8t7Oh+JnlHU6VnM8Fkg&#10;aPE5gMcpdyz8k206ySW4ABI7WLFkz20YjkHZ6Q6IQQghNiW7Pq/qvbI3F6NW5AA+SGtaWq1KSsBw&#10;20mzb+mrlw/vnVMSIjMdU9ZASycI9GJ7985mcA3UtreqA08QxIRmcC3tY3RNUQTeg2ZhZR0YDArr&#10;NYt49fui82xAdK2KuizXxWB957zlEAJ6r+Yg3WZ8IYDHZ0IEiES1FGeL2fpsr5MtthvW7D1zveTH&#10;Mdg/TKGZNNh0gbpikZE3Xt6C0pJ7G6yIK251YYWQHDIHZFOVv7B50TMHmQuKE9wiU/h/sPzpYeeJ&#10;7HB3NSWGadzRzbvPX99++PblPdqbTx8JRlCmwYUGsy/Nzh9vwe184jwKr4lQ0j1GlKwC8iJjFnla&#10;RIYxEo7O6rwu1+v7lHCMVWV1Vp/lNRQzUAJ0PsRHYDVJh5YqaZIKrGGHJyFic0w9pSS3Msn2wLoH&#10;piNxcsjBHpialxuZVLf9CJHKisRq5pFPcVIwQz4HgbKkeXPr/CDhUnmCwC3tXlcJPaNgZioRUqml&#10;qPxz0TE3lUF+pH9buGTnjtbEpVBLY/3vusbxNKqY80+sZ66J9rXtprzVLAe+tMzs+CvSU/75nst/&#10;/N3tdwAAAP//AwBQSwMEFAAGAAgAAAAhANU/JKngAAAACgEAAA8AAABkcnMvZG93bnJldi54bWxM&#10;j8FOwzAQRO9I/IO1SNyo40CSKsSpUCW4cKEBJHpzYxMH4nUUu2n69ywnOO7MaPZNtVncwGYzhd6j&#10;BLFKgBlsve6xk/D2+nizBhaiQq0Gj0bC2QTY1JcXlSq1P+HOzE3sGJVgKJUEG+NYch5aa5wKKz8a&#10;JO/TT05FOqeO60mdqNwNPE2SnDvVI32wajRba9rv5ugk7MT+wz6rqZl5lj+9fJ3FNl/epby+Wh7u&#10;gUWzxL8w/OITOtTEdPBH1IENEtJbQVsiGVkKjAKZKApgBxKK7A54XfH/E+ofAAAA//8DAFBLAQIt&#10;ABQABgAIAAAAIQC2gziS/gAAAOEBAAATAAAAAAAAAAAAAAAAAAAAAABbQ29udGVudF9UeXBlc10u&#10;eG1sUEsBAi0AFAAGAAgAAAAhADj9If/WAAAAlAEAAAsAAAAAAAAAAAAAAAAALwEAAF9yZWxzLy5y&#10;ZWxzUEsBAi0AFAAGAAgAAAAhAE4LO/fsAQAAAwQAAA4AAAAAAAAAAAAAAAAALgIAAGRycy9lMm9E&#10;b2MueG1sUEsBAi0AFAAGAAgAAAAhANU/JKngAAAACgEAAA8AAAAAAAAAAAAAAAAARgQAAGRycy9k&#10;b3ducmV2LnhtbFBLBQYAAAAABAAEAPMAAABT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1113B5E5" wp14:editId="3C35BDBA">
                <wp:simplePos x="0" y="0"/>
                <wp:positionH relativeFrom="column">
                  <wp:posOffset>3292475</wp:posOffset>
                </wp:positionH>
                <wp:positionV relativeFrom="paragraph">
                  <wp:posOffset>101636</wp:posOffset>
                </wp:positionV>
                <wp:extent cx="594959" cy="1017270"/>
                <wp:effectExtent l="38100" t="38100" r="53340" b="49530"/>
                <wp:wrapNone/>
                <wp:docPr id="11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959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1" o:spid="_x0000_s1026" style="position:absolute;left:0;text-align:lef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9.25pt,8pt" to="306.1pt,8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2XS5QEAAPgDAAAOAAAAZHJzL2Uyb0RvYy54bWysU0uO1DAQ3SNxB8t7OkmLYeio07OYATYI&#10;WsAcwOOUOxb+yTad5BJcAIkdrFiy5zYMx5iy051BDEIIsanE5Xqv6j3b67NBK7IHH6Q1Da0WJSVg&#10;uG2l2TX08s3TB48pCZGZlilroKEjBHq2uX9v3bsalrazqgVPkMSEuncN7WJ0dVEE3oFmYWEdGNwU&#10;1msWcel3RetZj+xaFcuyfFT01rfOWw4hYPZi2qSbzC8E8PhSiACRqIbibDFHn+NVisVmzeqdZ66T&#10;/DAG+4cpNJMGm85UFywy8s7LO1Racm+DFXHBrS6sEJJD1oBqqvIXNa875iBrQXOCm20K/4+Wv9hv&#10;PZEtnl1FiWEaz+j6w9fv7z/9+PYR4/WXzwR30KbehRqrz83WH1bBbX3SPAiv0xfVkCFbO87WwhAJ&#10;x+TJ6uHqZEUJx62qrE6Xp9n74hbtfIjPwGqSfhqqpEnSWc32z0PEjlh6LElpZVLsgLVPTEvi6HBw&#10;u2dqOtHIpLqbR4oEK5KUafj8F0cFE+UrEOgFjlvl1vkWwrnyBIkb2r7NRmQWrEwQIZWaQeWfQYfa&#10;BIN8M/8WOFfnjtbEGailsf53XeNwHFVM9UfVk9Yk+8q2Yz7KbAder2zx4Smk+/vzOsNvH+zmBgAA&#10;//8DAFBLAwQUAAYACAAAACEAh3I5/OAAAAAKAQAADwAAAGRycy9kb3ducmV2LnhtbEyPQUvEMBCF&#10;74L/IYzgpbhpCluX2nRRQQ+CwlbBa7aJbddkUpJst/rrHU96nPc+3rxXbxdn2WxCHD1KEKscmMHO&#10;6xF7CW+vD1cbYDEp1Mp6NBK+TIRtc35Wq0r7E+7M3KaeUQjGSkkYUpoqzmM3GKfiyk8GyfvwwalE&#10;Z+i5DupE4c7yIs9L7tSI9GFQk7kfTPfZHp2ENrt7tPgd5kzM4vD+8pQdnl0m5eXFcnsDLJkl/cHw&#10;W5+qQ0Od9v6IOjIrYS02a0LJKGkTAaUoCmB7Eq7LAnhT8/8Tmh8AAAD//wMAUEsBAi0AFAAGAAgA&#10;AAAhALaDOJL+AAAA4QEAABMAAAAAAAAAAAAAAAAAAAAAAFtDb250ZW50X1R5cGVzXS54bWxQSwEC&#10;LQAUAAYACAAAACEAOP0h/9YAAACUAQAACwAAAAAAAAAAAAAAAAAvAQAAX3JlbHMvLnJlbHNQSwEC&#10;LQAUAAYACAAAACEAFCNl0uUBAAD4AwAADgAAAAAAAAAAAAAAAAAuAgAAZHJzL2Uyb0RvYy54bWxQ&#10;SwECLQAUAAYACAAAACEAh3I5/OAAAAAKAQAADwAAAAAAAAAAAAAAAAA/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74BC5080" wp14:editId="776926B9">
                <wp:simplePos x="0" y="0"/>
                <wp:positionH relativeFrom="column">
                  <wp:posOffset>2692352</wp:posOffset>
                </wp:positionH>
                <wp:positionV relativeFrom="paragraph">
                  <wp:posOffset>96376</wp:posOffset>
                </wp:positionV>
                <wp:extent cx="594959" cy="1017270"/>
                <wp:effectExtent l="38100" t="38100" r="53340" b="49530"/>
                <wp:wrapNone/>
                <wp:docPr id="10" name="直接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959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0" o:spid="_x0000_s1026" style="position:absolute;left:0;text-align:lef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pt,7.6pt" to="258.8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JwX5QEAAPgDAAAOAAAAZHJzL2Uyb0RvYy54bWysU81u1DAQviPxDpbvbJIVpWy02R5a4IJg&#10;BfQBXGe8sfCfbLNJXoIXQOIGJ47ceRvKY3Ts7KaIIoQQl0k8M983883Y67NBK7IHH6Q1Da0WJSVg&#10;uG2l2TX08s3TB48pCZGZlilroKEjBHq2uX9v3bsalrazqgVPkMSEuncN7WJ0dVEE3oFmYWEdGAwK&#10;6zWLePS7ovWsR3atimVZPip661vnLYcQ0HsxBekm8wsBPL4UIkAkqqHYW8zWZ3uVbLFZs3rnmesk&#10;P7TB/qELzaTBojPVBYuMvPPyDpWW3NtgRVxwqwsrhOSQNaCaqvxFzeuOOchacDjBzWMK/4+Wv9hv&#10;PZEt7g7HY5jGHV1/+Pr9/acf3z6ivf7ymWAEx9S7UGP2udn6wym4rU+aB+F1+qIaMuTRjvNoYYiE&#10;o/Nk9XB1sqKEY6gqq9PlaSYtbtHOh/gMrCbpp6FKmiSd1Wz/PESsiKnHlORWJtkOWPvEtCSODhu3&#10;e6amjUYm1V0/UiRYkaRMzee/OCqYKF+BwFlgu1UunW8hnCtPkLih7dsqsWcWzEwQIZWaQeWfQYfc&#10;BIN8M/8WOGfnitbEGailsf53VeNwbFVM+UfVk9Yk+8q2Y15lHgder6zs8BTS/f35nOG3D3ZzAwAA&#10;//8DAFBLAwQUAAYACAAAACEAcl2I0+AAAAAKAQAADwAAAGRycy9kb3ducmV2LnhtbEyPQUvEMBCF&#10;74L/IYzgpbhpS2ulNl1U0IOgYBW8ZpvYdk0mJcl2q7/e8aTHee/x5nvNdrWGLdqHyaGAbJMC09g7&#10;NeEg4O31/uIKWIgSlTQOtYAvHWDbnp40slbuiC966eLAqARDLQWMMc4156EftZVh42aN5H04b2Wk&#10;0w9ceXmkcmt4nqaX3MoJ6cMoZ3036v6zO1gBXXL7YPDbL0m2ZPv358dk/2QTIc7P1ptrYFGv8S8M&#10;v/iEDi0x7dwBVWBGQJEXtCWSUebAKFBmVQVsR0JVFsDbhv+f0P4AAAD//wMAUEsBAi0AFAAGAAgA&#10;AAAhALaDOJL+AAAA4QEAABMAAAAAAAAAAAAAAAAAAAAAAFtDb250ZW50X1R5cGVzXS54bWxQSwEC&#10;LQAUAAYACAAAACEAOP0h/9YAAACUAQAACwAAAAAAAAAAAAAAAAAvAQAAX3JlbHMvLnJlbHNQSwEC&#10;LQAUAAYACAAAACEAcxCcF+UBAAD4AwAADgAAAAAAAAAAAAAAAAAuAgAAZHJzL2Uyb0RvYy54bWxQ&#10;SwECLQAUAAYACAAAACEAcl2I0+AAAAAKAQAADwAAAAAAAAAAAAAAAAA/BAAAZHJzL2Rvd25yZXYu&#10;eG1sUEsFBgAAAAAEAAQA8wAAAEw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7FF7A86" wp14:editId="3F0C2F23">
                <wp:simplePos x="0" y="0"/>
                <wp:positionH relativeFrom="column">
                  <wp:posOffset>2696845</wp:posOffset>
                </wp:positionH>
                <wp:positionV relativeFrom="paragraph">
                  <wp:posOffset>101600</wp:posOffset>
                </wp:positionV>
                <wp:extent cx="0" cy="1017270"/>
                <wp:effectExtent l="38100" t="38100" r="57150" b="49530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9" o:spid="_x0000_s1026" style="position:absolute;left:0;text-align:lef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35pt,8pt" to="212.35pt,8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+p+3gEAAPEDAAAOAAAAZHJzL2Uyb0RvYy54bWysU0uO1DAQ3SNxB8t7OkkvGCbq9CxmgA2C&#10;Fp8DeOxyx8I/2aaTvgQXQGIHK5bsuc0Mx6DsdGfQzAghxKYSl+u9qvdsr85Go8kOQlTOdrRZ1JSA&#10;5U4ou+3ou7fPHj2hJCZmBdPOQkf3EOnZ+uGD1eBbWLreaQGBIImN7eA72qfk26qKvAfD4sJ5sLgp&#10;XTAs4TJsKxHYgOxGV8u6flwNLggfHIcYMXsxbdJ14ZcSeHolZYREdEdxtlRiKPEyx2q9Yu02MN8r&#10;fhiD/cMUhimLTWeqC5YY+RDUHSqjeHDRybTgzlROSsWhaEA1TX1LzZueeSha0JzoZ5vi/6PlL3eb&#10;QJTo6Ckllhk8outP368+fvn54zPG629fyWk2afCxxdpzuwmHVfSbkBWPMpj8RS1kLMbuZ2NhTIRP&#10;SY7Zpm5OlifF9OoG6ENMz8EZkn86qpXNmlnLdi9iwmZYeizJaW1z7IGJp1aQtPc4stsxPR1lYkrf&#10;zSNFhlVZxTR3+Ut7DRPla5BoAk7alNbl+sG5DgSJOyreN5m9sGBlhkil9Qyq/ww61GYYlCv5t8C5&#10;unR0Ns1Ao6wL93VN43FUOdUfVU9as+xLJ/blFIsdeK+KssMbyBf393WB37zU9S8AAAD//wMAUEsD&#10;BBQABgAIAAAAIQBwQMpF3gAAAAoBAAAPAAAAZHJzL2Rvd25yZXYueG1sTI9BS8QwEIXvgv8hjOCl&#10;uGnL0pXadFFBD4KCVfCabca2azIpTbZb/fWOeNDjvPfx5r1quzgrZpzC4ElBtkpBILXeDNQpeH25&#10;u7gEEaImo60nVPCJAbb16UmlS+OP9IxzEzvBIRRKraCPcSylDG2PToeVH5HYe/eT05HPqZNm0kcO&#10;d1bmaVpIpwfiD70e8bbH9qM5OAVNcnNv6Wuak2zO9m9PD8n+0SVKnZ8t11cgIi7xD4af+lwdau60&#10;8wcyQVgF63y9YZSNgjcx8CvsWNgUOci6kv8n1N8AAAD//wMAUEsBAi0AFAAGAAgAAAAhALaDOJL+&#10;AAAA4QEAABMAAAAAAAAAAAAAAAAAAAAAAFtDb250ZW50X1R5cGVzXS54bWxQSwECLQAUAAYACAAA&#10;ACEAOP0h/9YAAACUAQAACwAAAAAAAAAAAAAAAAAvAQAAX3JlbHMvLnJlbHNQSwECLQAUAAYACAAA&#10;ACEArYvqft4BAADxAwAADgAAAAAAAAAAAAAAAAAuAgAAZHJzL2Uyb0RvYy54bWxQSwECLQAUAAYA&#10;CAAAACEAcEDKRd4AAAAKAQAADwAAAAAAAAAAAAAAAAA4BAAAZHJzL2Rvd25yZXYueG1sUEsFBgAA&#10;AAAEAAQA8wAAAEM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7C936189" wp14:editId="3D11CEDD">
                <wp:simplePos x="0" y="0"/>
                <wp:positionH relativeFrom="column">
                  <wp:posOffset>2110105</wp:posOffset>
                </wp:positionH>
                <wp:positionV relativeFrom="paragraph">
                  <wp:posOffset>101600</wp:posOffset>
                </wp:positionV>
                <wp:extent cx="0" cy="1017270"/>
                <wp:effectExtent l="38100" t="38100" r="57150" b="4953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8" o:spid="_x0000_s1026" style="position:absolute;left:0;text-align:lef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6.15pt,8pt" to="166.15pt,8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2hZ3AEAAPEDAAAOAAAAZHJzL2Uyb0RvYy54bWysU0uO1DAQ3SNxB8t7OkkvmFHU6VnMABsE&#10;LT4H8NjljoV/sk0nuQQXQGIHK5bsuQ3DMSg73RnEIIQQm0pcrveqXlV5czEaTQ4QonK2o82qpgQs&#10;d0LZfUdfv3r84JySmJgVTDsLHZ0g0ovt/Xubwbewdr3TAgJBEhvbwXe0T8m3VRV5D4bFlfNg8VK6&#10;YFjCY9hXIrAB2Y2u1nX9sBpcED44DjGi92q+pNvCLyXw9FzKCInojmJtqdhQ7HW21XbD2n1gvlf8&#10;WAb7hyoMUxaTLlRXLDHyNqg7VEbx4KKTacWdqZyUikPRgGqa+hc1L3vmoWjB5kS/tCn+P1r+7LAL&#10;RImO4qAsMziim/dfvr37+P3rB7Q3nz+R89ykwccWYy/tLhxP0e9CVjzKYPIXtZCxNHZaGgtjInx2&#10;cvQ2dXO2PitNr26BPsT0BJwh+aejWtmsmbXs8DQmTIahp5Ds1jbbHph4ZAVJk8eS3YHpeZSJKX3X&#10;jxQZVmUVc93lL00aZsoXILEJWGlTUpf1g0sdCBJ3VLxpMnthwcgMkUrrBVT/GXSMzTAoK/m3wCW6&#10;ZHQ2LUCjrAu/y5rGU6lyjj+pnrVm2ddOTGWKpR24V0XZ8Q3kxf35XOC3L3X7AwAA//8DAFBLAwQU&#10;AAYACAAAACEAC2TIJ94AAAAKAQAADwAAAGRycy9kb3ducmV2LnhtbEyPT0vEMBDF74LfIYzgpeym&#10;f6Autemigh4Eha2C12wT267JpCTZbvXTO+JBj/Pejzfv1dvFGjZrH0aHArJ1Ckxj59SIvYDXl/vV&#10;BliIEpU0DrWATx1g25yf1bJS7oQ7PbexZxSCoZIChhinivPQDdrKsHaTRvLenbcy0ul7rrw8Ubg1&#10;PE/Tkls5In0Y5KTvBt19tEcroE1uHwx++TnJ5uzw9vyYHJ5sIsTlxXJzDSzqJf7B8FOfqkNDnfbu&#10;iCowI6Ao8oJQMkraRMCvsCfhqsyBNzX/P6H5BgAA//8DAFBLAQItABQABgAIAAAAIQC2gziS/gAA&#10;AOEBAAATAAAAAAAAAAAAAAAAAAAAAABbQ29udGVudF9UeXBlc10ueG1sUEsBAi0AFAAGAAgAAAAh&#10;ADj9If/WAAAAlAEAAAsAAAAAAAAAAAAAAAAALwEAAF9yZWxzLy5yZWxzUEsBAi0AFAAGAAgAAAAh&#10;AAtvaFncAQAA8QMAAA4AAAAAAAAAAAAAAAAALgIAAGRycy9lMm9Eb2MueG1sUEsBAi0AFAAGAAgA&#10;AAAhAAtkyCfeAAAACgEAAA8AAAAAAAAAAAAAAAAANgQAAGRycy9kb3ducmV2LnhtbFBLBQYAAAAA&#10;BAAEAPMAAABB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6F39C521" wp14:editId="164C82D2">
                <wp:simplePos x="0" y="0"/>
                <wp:positionH relativeFrom="column">
                  <wp:posOffset>1466910</wp:posOffset>
                </wp:positionH>
                <wp:positionV relativeFrom="paragraph">
                  <wp:posOffset>96376</wp:posOffset>
                </wp:positionV>
                <wp:extent cx="638846" cy="1017270"/>
                <wp:effectExtent l="38100" t="38100" r="66040" b="4953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8846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" o:spid="_x0000_s1026" style="position:absolute;left:0;text-align:left;flip:x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5pt,7.6pt" to="165.8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1Fc7wEAAAAEAAAOAAAAZHJzL2Uyb0RvYy54bWysU0uOEzEQ3SNxB8t70p3AZKJWOrOY4bNA&#10;EDFwAI+7nLbwT7ZJd1+CCyCxg9Us2XMbZo5B2Z00iAEJITYlu1z1qt6r8vqs14rswQdpTU3ns5IS&#10;MNw20uxq+ub1kwcrSkJkpmHKGqjpAIGebe7fW3eugoVtrWrAEwQxoepcTdsYXVUUgbegWZhZBwYf&#10;hfWaRbz6XdF41iG6VsWiLJdFZ33jvOUQAnovxke6yfhCAI8vhQgQiaop9haz9dleJVts1qzaeeZa&#10;yQ9tsH/oQjNpsOgEdcEiI++8vAOlJfc2WBFn3OrCCiE5ZA7IZl7+wuayZQ4yFxQnuEmm8P9g+Yv9&#10;1hPZ1PSEEsM0jujmw5dv7z/dfv2I9ub6MzlJInUuVBh7brb+cAtu6xPjXnhNhJLuGc4/a4CsSJ8l&#10;HiaJoY+Eo3P5cLV6tKSE49O8nJ8uTvMMihEn4Tkf4lOwmqRDTZU0SQJWsf3zELE2hh5DkluZZFtg&#10;zWPTkDg4ZGD3TI2TjUyqu36ESGlFIjXSyKc4KBghX4FATbDdkVDeRjhXniBwTZu384SeUTAypQip&#10;1JRU5n7/mHSITWmQN/RvE6foXNGaOCVqaaz/XdXYH1sVY/yR9cg10b6yzZCHmuXANcvMDl8i7fHP&#10;95z+4+NuvgMAAP//AwBQSwMEFAAGAAgAAAAhAKemYWfgAAAACgEAAA8AAABkcnMvZG93bnJldi54&#10;bWxMj8FOwzAQRO9I/IO1SNyo44QEFOJUqBJcuNAAUnvbJiYOxHZku2n69ywnOO7MaPZNtV7MyGbl&#10;w+CsBLFKgCnbum6wvYT3t6ebe2Ahou1wdFZJOKsA6/ryosKycye7VXMTe0YlNpQoQcc4lZyHViuD&#10;YeUmZcn7dN5gpNP3vPN4onIz8jRJCm5wsPRB46Q2WrXfzdFI2Ir9Tr+gb2aeF8+vX2exKZYPKa+v&#10;lscHYFEt8S8Mv/iEDjUxHdzRdoGNEtJM0JZIRp4Co0CWiQLYgYS7/BZ4XfH/E+ofAAAA//8DAFBL&#10;AQItABQABgAIAAAAIQC2gziS/gAAAOEBAAATAAAAAAAAAAAAAAAAAAAAAABbQ29udGVudF9UeXBl&#10;c10ueG1sUEsBAi0AFAAGAAgAAAAhADj9If/WAAAAlAEAAAsAAAAAAAAAAAAAAAAALwEAAF9yZWxz&#10;Ly5yZWxzUEsBAi0AFAAGAAgAAAAhADaHUVzvAQAAAAQAAA4AAAAAAAAAAAAAAAAALgIAAGRycy9l&#10;Mm9Eb2MueG1sUEsBAi0AFAAGAAgAAAAhAKemYWfgAAAACgEAAA8AAAAAAAAAAAAAAAAASQQAAGRy&#10;cy9kb3ducmV2LnhtbFBLBQYAAAAABAAEAPMAAABW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0436146" wp14:editId="03F769A3">
                <wp:simplePos x="0" y="0"/>
                <wp:positionH relativeFrom="column">
                  <wp:posOffset>880805</wp:posOffset>
                </wp:positionH>
                <wp:positionV relativeFrom="paragraph">
                  <wp:posOffset>96376</wp:posOffset>
                </wp:positionV>
                <wp:extent cx="1224951" cy="1017270"/>
                <wp:effectExtent l="38100" t="38100" r="51435" b="4953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24951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" o:spid="_x0000_s1026" style="position:absolute;left:0;text-align:left;flip:x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35pt,7.6pt" to="165.8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VLv7QEAAAEEAAAOAAAAZHJzL2Uyb0RvYy54bWysU0uO1DAQ3SNxB8t7OkmrYZio07OY4bNA&#10;0GLgAB6n3LHwT7bpJJfgAkjsYDVL9tyG4RiUne6AGIQQYlOyy1Wv6r0qr88GrcgefJDWNLRalJSA&#10;4baVZtfQ168e33tISYjMtExZAw0dIdCzzd07697VsLSdVS14giAm1L1raBejq4si8A40CwvrwOCj&#10;sF6ziFe/K1rPekTXqliW5YOit7513nIIAb0X0yPdZHwhgMcXQgSIRDUUe4vZ+myvki02a1bvPHOd&#10;5Ic22D90oZk0WHSGumCRkbde3oLSknsbrIgLbnVhhZAcMgdkU5W/sLnsmIPMBcUJbpYp/D9Y/ny/&#10;9US2DV1RYpjGEd28//z13cdvXz6gvbn+RFZJpN6FGmPPzdYfbsFtfWI8CK+JUNI9xflnDZAVGbLE&#10;4ywxDJFwdFbL5er0fkUJx7eqrE6WJ3kIxQSUAJ0P8QlYTdKhoUqapAGr2f5ZiFgcQ48hya1Msh2w&#10;9pFpSRwdUrB7pqbRRibVbT9CpLQisZp45FMcFUyQL0GgKKnfXDqvI5wrTxC4oe2bKqFnFIxMKUIq&#10;NSeVf046xKY0yCv6t4lzdK5oTZwTtTTW/65qHI6tiin+yHrimmhf2XbMU81y4J5lZoc/kRb553tO&#10;//FzN98BAAD//wMAUEsDBBQABgAIAAAAIQAsDdTK4AAAAAoBAAAPAAAAZHJzL2Rvd25yZXYueG1s&#10;TI/BTsMwEETvSPyDtUjcqJOGpFUap0KV4MKFBpDozY2XOBDbke2m6d+znOC2szuafVNtZzOwCX3o&#10;nRWQLhJgaFunetsJeHt9vFsDC1FaJQdnUcAFA2zr66tKlsqd7R6nJnaMQmwopQAd41hyHlqNRoaF&#10;G9HS7dN5IyNJ33Hl5ZnCzcCXSVJwI3tLH7Qccaex/W5ORsA+PXzoZ+mbiefF08vXJd0V87sQtzfz&#10;wwZYxDn+meEXn9ChJqajO1kV2EA6W6/ISkO+BEaGLEsLYEdarPJ74HXF/1eofwAAAP//AwBQSwEC&#10;LQAUAAYACAAAACEAtoM4kv4AAADhAQAAEwAAAAAAAAAAAAAAAAAAAAAAW0NvbnRlbnRfVHlwZXNd&#10;LnhtbFBLAQItABQABgAIAAAAIQA4/SH/1gAAAJQBAAALAAAAAAAAAAAAAAAAAC8BAABfcmVscy8u&#10;cmVsc1BLAQItABQABgAIAAAAIQBAFVLv7QEAAAEEAAAOAAAAAAAAAAAAAAAAAC4CAABkcnMvZTJv&#10;RG9jLnhtbFBLAQItABQABgAIAAAAIQAsDdTK4AAAAAoBAAAPAAAAAAAAAAAAAAAAAEcEAABkcnMv&#10;ZG93bnJldi54bWxQSwUGAAAAAAQABADzAAAAVA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459C5653" wp14:editId="19A88C44">
                <wp:simplePos x="0" y="0"/>
                <wp:positionH relativeFrom="column">
                  <wp:posOffset>880745</wp:posOffset>
                </wp:positionH>
                <wp:positionV relativeFrom="paragraph">
                  <wp:posOffset>95885</wp:posOffset>
                </wp:positionV>
                <wp:extent cx="586105" cy="1017270"/>
                <wp:effectExtent l="38100" t="38100" r="61595" b="49530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86105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" o:spid="_x0000_s1026" style="position:absolute;left:0;text-align:left;flip:x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35pt,7.55pt" to="115.5pt,8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EW+7gEAAAAEAAAOAAAAZHJzL2Uyb0RvYy54bWysU0uO1DAQ3SNxB8t7OklL0zOKOj2LGT4L&#10;BC0+B/A45Y6Ff7JNJ7kEF0BiByuW7Oc2DMeYstOdQQxICLEp2eWqV/Veldfng1ZkDz5IaxpaLUpK&#10;wHDbSrNr6Ns3Tx6dURIiMy1T1kBDRwj0fPPwwbp3NSxtZ1ULniCICXXvGtrF6OqiCLwDzcLCOjD4&#10;KKzXLOLV74rWsx7RtSqWZbkqeutb5y2HENB7OT3STcYXAnh8KUSASFRDsbeYrc/2Ktlis2b1zjPX&#10;SX5og/1DF5pJg0VnqEsWGXnv5T0oLbm3wYq44FYXVgjJIXNANlX5C5vXHXOQuaA4wc0yhf8Hy1/s&#10;t57ItqErSgzTOKKbj9++f/j84/oT2puvX8gqidS7UGPshdn6wy24rU+MB+E1EUq6Zzj/rAGyIkOW&#10;eJwlhiESjs6Ts1VVnlDC8akqq9PlaZ5BMeEkPOdDfApWk3RoqJImScBqtn8eItbG0GNIciuTbAes&#10;fWxaEkeHDOyeqWmykUl1348QKa1IpCYa+RRHBRPkKxCoCbY7EcrbCBfKEwRuaPuuSugZBSNTipBK&#10;zUll7vePSYfYlAZ5Q/82cY7OFa2Jc6KWxvrfVY3DsVUxxR9ZT1wT7SvbjnmoWQ5cs8zs8CXSHv98&#10;z+l3H3dzCwAA//8DAFBLAwQUAAYACAAAACEAmF/Q0eAAAAAKAQAADwAAAGRycy9kb3ducmV2Lnht&#10;bEyPwU7DMBBE70j8g7VI3KjjRkmrNE6FKsGFC01Bgts2duNAbEexm6Z/z3KC287uaPZNuZ1tzyY9&#10;hs47CWKRANOu8apzrYS3w9PDGliI6BT23mkJVx1gW93elFgof3F7PdWxZRTiQoESTIxDwXlojLYY&#10;Fn7Qjm4nP1qMJMeWqxEvFG57vkySnFvsHH0wOOid0c13fbYS9uLzw7zgWE88y59fv65il8/vUt7f&#10;zY8bYFHP8c8Mv/iEDhUxHf3ZqcB60ul6RVYaMgGMDMtUULkjLVZZCrwq+f8K1Q8AAAD//wMAUEsB&#10;Ai0AFAAGAAgAAAAhALaDOJL+AAAA4QEAABMAAAAAAAAAAAAAAAAAAAAAAFtDb250ZW50X1R5cGVz&#10;XS54bWxQSwECLQAUAAYACAAAACEAOP0h/9YAAACUAQAACwAAAAAAAAAAAAAAAAAvAQAAX3JlbHMv&#10;LnJlbHNQSwECLQAUAAYACAAAACEA4lRFvu4BAAAABAAADgAAAAAAAAAAAAAAAAAuAgAAZHJzL2Uy&#10;b0RvYy54bWxQSwECLQAUAAYACAAAACEAmF/Q0eAAAAAKAQAADwAAAAAAAAAAAAAAAABIBAAAZHJz&#10;L2Rvd25yZXYueG1sUEsFBgAAAAAEAAQA8wAAAFU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219C592" wp14:editId="61BD6D12">
                <wp:simplePos x="0" y="0"/>
                <wp:positionH relativeFrom="column">
                  <wp:posOffset>1467401</wp:posOffset>
                </wp:positionH>
                <wp:positionV relativeFrom="paragraph">
                  <wp:posOffset>96376</wp:posOffset>
                </wp:positionV>
                <wp:extent cx="1820174" cy="1017270"/>
                <wp:effectExtent l="38100" t="38100" r="66040" b="4953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0174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" o:spid="_x0000_s1026" style="position:absolute;left:0;text-align:lef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55pt,7.6pt" to="258.8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sGV4gEAAPcDAAAOAAAAZHJzL2Uyb0RvYy54bWysU0uO1DAQ3SNxB8t7OkkL0aOo07OYATYI&#10;WnwO4LHLHQv/ZJvu5BJcAIkdrFiy5zYzHIOy051BDEIIsanY5Xqv6j076/PBaLKHEJWzHW0WNSVg&#10;uRPK7jr65vWTB2eUxMSsYNpZ6OgIkZ5v7t9bH3wLS9c7LSAQJLGxPfiO9in5tqoi78GwuHAeLB5K&#10;FwxLuA27SgR2QHajq2VdP6oOLggfHIcYMXs5HdJN4ZcSeHohZYREdEdxtlRiKPEqx2qzZu0uMN8r&#10;fhyD/cMUhimLTWeqS5YYeRfUHSqjeHDRybTgzlROSsWhaEA1Tf2Lmlc981C0oDnRzzbF/0fLn++3&#10;gSjR0RUllhm8opsPX6/ff/r+7SPGmy+fySqbdPCxxdoLuw3HXfTbkBUPMpj8RS1kKMaOs7EwJMIx&#10;2ZyhutVDSjieNbhcror11S3ch5iegjMkLzqqlc3KWcv2z2LCllh6KslpbXPsgYnHVpA0ehzc7Zme&#10;LjQxpe/mkSLDqqxlmr6s0qhhonwJEq3I85bW5RHChQ4EiTsq3jaZvbBgZYZIpfUMqv8MOtZmGJSH&#10;+bfAubp0dDbNQKOsC7/rmobTqHKqP6metGbZV06M5S6LHfi6irLjn5Cf78/7Ar/9Xzc/AAAA//8D&#10;AFBLAwQUAAYACAAAACEADeddz+AAAAAKAQAADwAAAGRycy9kb3ducmV2LnhtbEyPwUrEMBCG74Lv&#10;EEbwUtw01VqpTRcV9CAo2F3wmm1i27WZlCTbrT6940mPM//HP99U68WObDY+DA4liFUKzGDr9ICd&#10;hO3m8eIGWIgKtRodGglfJsC6Pj2pVKndEd/M3MSOUQmGUknoY5xKzkPbG6vCyk0GKftw3qpIo++4&#10;9upI5XbkWZpec6sGpAu9msxDb9rP5mAlNMn904jffk7ELPbvr8/J/sUmUp6fLXe3wKJZ4h8Mv/qk&#10;DjU57dwBdWCjhOxSCEIpyDNgBOSiKIDtaFHkV8Driv9/of4BAAD//wMAUEsBAi0AFAAGAAgAAAAh&#10;ALaDOJL+AAAA4QEAABMAAAAAAAAAAAAAAAAAAAAAAFtDb250ZW50X1R5cGVzXS54bWxQSwECLQAU&#10;AAYACAAAACEAOP0h/9YAAACUAQAACwAAAAAAAAAAAAAAAAAvAQAAX3JlbHMvLnJlbHNQSwECLQAU&#10;AAYACAAAACEAa37BleIBAAD3AwAADgAAAAAAAAAAAAAAAAAuAgAAZHJzL2Uyb0RvYy54bWxQSwEC&#10;LQAUAAYACAAAACEADeddz+AAAAAKAQAADwAAAAAAAAAAAAAAAAA8BAAAZHJzL2Rvd25yZXYueG1s&#10;UEsFBgAAAAAEAAQA8wAAAEk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B0E2F45" wp14:editId="2A383AD7">
                <wp:simplePos x="0" y="0"/>
                <wp:positionH relativeFrom="column">
                  <wp:posOffset>888952</wp:posOffset>
                </wp:positionH>
                <wp:positionV relativeFrom="paragraph">
                  <wp:posOffset>95885</wp:posOffset>
                </wp:positionV>
                <wp:extent cx="0" cy="1017270"/>
                <wp:effectExtent l="38100" t="38100" r="57150" b="4953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1727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pt,7.55pt" to="70pt,8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YnW3gEAAPEDAAAOAAAAZHJzL2Uyb0RvYy54bWysU0uO1DAQ3SNxB8t7OkmPxKCo07OYATYI&#10;WnwO4LHLHQv/ZJvu5BJcAIkdrFiy5zYzHIOy051BMyOEEJtKXK73qt6zvTobjCY7CFE529FmUVMC&#10;ljuh7Laj794+e/SEkpiYFUw7Cx0dIdKz9cMHq71vYel6pwUEgiQ2tnvf0T4l31ZV5D0YFhfOg8VN&#10;6YJhCZdhW4nA9shudLWs68fV3gXhg+MQI2Yvpk26LvxSAk+vpIyQiO4ozpZKDCVe5litV6zdBuZ7&#10;xQ9jsH+YwjBlselMdcESIx+CukNlFA8uOpkW3JnKSak4FA2opqlvqXnTMw9FC5oT/WxT/H+0/OVu&#10;E4gSHT2hxDKDR3T96fvVxy8/f3zGeP3tKznJJu19bLH23G7CYRX9JmTFgwwmf1ELGYqx42wsDInw&#10;Kckx29TN6fK0mF7dAH2I6Tk4Q/JPR7WyWTNr2e5FTNgMS48lOa1tjj0w8dQKkkaPI7sd09NRJqb0&#10;3TxSZFiVVUxzl780apgoX4NEE3DSprQu1w/OdSBI3FHxvsnshQUrM0QqrWdQ/WfQoTbDoFzJvwXO&#10;1aWjs2kGGmVduK9rGo6jyqn+qHrSmmVfOjGWUyx24L0qyg5vIF/c39cFfvNS178AAAD//wMAUEsD&#10;BBQABgAIAAAAIQBl1YKA3QAAAAoBAAAPAAAAZHJzL2Rvd25yZXYueG1sTE/BSsQwFLwL/kN4gpfi&#10;plVXpTZdVNCDoGAVvGabZ9s1eSlJtlv9et960dvMm2HeTLWanRUThjh4UlAschBIrTcDdQreXu9P&#10;rkDEpMlo6wkVfGGEVX14UOnS+B294NSkTnAIxVIr6FMaSylj26PTceFHJNY+fHA6MQ2dNEHvONxZ&#10;eZrnF9LpgfhDr0e867H9bLZOQZPdPlj6DlNWTMXm/fkx2zy5TKnjo/nmGkTCOf2ZYV+fq0PNndZ+&#10;SyYKy/w85y2JwbIAsTf8HtYMLpdnIOtK/p9Q/wAAAP//AwBQSwECLQAUAAYACAAAACEAtoM4kv4A&#10;AADhAQAAEwAAAAAAAAAAAAAAAAAAAAAAW0NvbnRlbnRfVHlwZXNdLnhtbFBLAQItABQABgAIAAAA&#10;IQA4/SH/1gAAAJQBAAALAAAAAAAAAAAAAAAAAC8BAABfcmVscy8ucmVsc1BLAQItABQABgAIAAAA&#10;IQCQYYnW3gEAAPEDAAAOAAAAAAAAAAAAAAAAAC4CAABkcnMvZTJvRG9jLnhtbFBLAQItABQABgAI&#10;AAAAIQBl1YKA3QAAAAoBAAAPAAAAAAAAAAAAAAAAADgEAABkcnMvZG93bnJldi54bWxQSwUGAAAA&#10;AAQABADzAAAAQgUAAAAA&#10;" strokecolor="black [3040]">
                <v:stroke startarrow="oval" endarrow="oval"/>
              </v:line>
            </w:pict>
          </mc:Fallback>
        </mc:AlternateContent>
      </w:r>
    </w:p>
    <w:p w:rsidR="00484998" w:rsidRDefault="00484998" w:rsidP="00C14225">
      <w:pPr>
        <w:rPr>
          <w:rFonts w:ascii="宋体" w:hAnsi="宋体"/>
          <w:bCs/>
          <w:sz w:val="24"/>
        </w:rPr>
      </w:pPr>
    </w:p>
    <w:p w:rsidR="00484998" w:rsidRDefault="00484998" w:rsidP="00C14225">
      <w:pPr>
        <w:rPr>
          <w:rFonts w:ascii="宋体" w:hAnsi="宋体"/>
          <w:bCs/>
          <w:sz w:val="24"/>
        </w:rPr>
      </w:pPr>
    </w:p>
    <w:p w:rsidR="00CB340C" w:rsidRDefault="00CB340C" w:rsidP="00FF556C">
      <w:pPr>
        <w:rPr>
          <w:rFonts w:ascii="宋体" w:hAnsi="宋体"/>
          <w:noProof/>
          <w:sz w:val="24"/>
        </w:rPr>
      </w:pPr>
    </w:p>
    <w:p w:rsidR="00CB340C" w:rsidRDefault="00CB340C" w:rsidP="00FF556C">
      <w:pPr>
        <w:rPr>
          <w:rFonts w:ascii="宋体" w:hAnsi="宋体"/>
          <w:noProof/>
          <w:sz w:val="24"/>
        </w:rPr>
      </w:pPr>
    </w:p>
    <w:p w:rsidR="00CB340C" w:rsidRPr="00D651AD" w:rsidRDefault="00CB340C" w:rsidP="00FF556C">
      <w:pPr>
        <w:rPr>
          <w:rFonts w:ascii="宋体" w:hAnsi="宋体"/>
          <w:sz w:val="24"/>
        </w:rPr>
      </w:pPr>
    </w:p>
    <w:p w:rsidR="00484998" w:rsidRDefault="00484998" w:rsidP="00484998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</w:rPr>
        <w:t xml:space="preserve">        </w:t>
      </w:r>
      <w:r w:rsidR="00D651AD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bCs/>
          <w:sz w:val="24"/>
        </w:rPr>
        <w:t>A       B       C       D       E       F        G</w:t>
      </w:r>
    </w:p>
    <w:p w:rsidR="00756B95" w:rsidRDefault="00756B95" w:rsidP="00FF556C">
      <w:pPr>
        <w:rPr>
          <w:sz w:val="24"/>
        </w:rPr>
      </w:pPr>
      <w:r>
        <w:rPr>
          <w:rFonts w:ascii="宋体" w:hAnsi="宋体" w:hint="eastAsia"/>
          <w:bCs/>
          <w:sz w:val="24"/>
        </w:rPr>
        <w:t>转换为</w:t>
      </w:r>
      <w:r w:rsidR="00310BC2">
        <w:rPr>
          <w:rFonts w:ascii="宋体" w:hAnsi="宋体" w:hint="eastAsia"/>
          <w:bCs/>
          <w:sz w:val="24"/>
        </w:rPr>
        <w:t>求</w:t>
      </w:r>
      <w:r>
        <w:rPr>
          <w:rFonts w:ascii="宋体" w:hAnsi="宋体" w:hint="eastAsia"/>
          <w:bCs/>
          <w:sz w:val="24"/>
        </w:rPr>
        <w:t>图的Hamilton路，</w:t>
      </w:r>
      <w:r w:rsidR="00D651AD">
        <w:rPr>
          <w:rFonts w:hint="eastAsia"/>
          <w:sz w:val="24"/>
        </w:rPr>
        <w:t>易得</w:t>
      </w:r>
    </w:p>
    <w:p w:rsidR="00D651AD" w:rsidRPr="00756B95" w:rsidRDefault="00F93597" w:rsidP="00FF556C">
      <w:pPr>
        <w:rPr>
          <w:rFonts w:ascii="宋体" w:hAnsi="宋体"/>
          <w:bCs/>
          <w:sz w:val="24"/>
        </w:rPr>
      </w:pPr>
      <w:r>
        <w:rPr>
          <w:rFonts w:hint="eastAsia"/>
          <w:sz w:val="24"/>
        </w:rPr>
        <w:t>H</w:t>
      </w:r>
      <w:r>
        <w:rPr>
          <w:rFonts w:hint="eastAsia"/>
          <w:sz w:val="24"/>
        </w:rPr>
        <w:t>路：</w:t>
      </w:r>
      <w:proofErr w:type="spellStart"/>
      <w:proofErr w:type="gramStart"/>
      <w:r w:rsidR="00D651AD">
        <w:rPr>
          <w:rFonts w:hint="eastAsia"/>
          <w:sz w:val="24"/>
        </w:rPr>
        <w:t>bAa</w:t>
      </w:r>
      <w:r>
        <w:rPr>
          <w:rFonts w:hint="eastAsia"/>
          <w:sz w:val="24"/>
        </w:rPr>
        <w:t>AcBeFgGfDdE</w:t>
      </w:r>
      <w:r w:rsidR="002E4881">
        <w:rPr>
          <w:rFonts w:hint="eastAsia"/>
          <w:sz w:val="24"/>
        </w:rPr>
        <w:t>b</w:t>
      </w:r>
      <w:proofErr w:type="spellEnd"/>
      <w:proofErr w:type="gramEnd"/>
    </w:p>
    <w:p w:rsidR="002E4881" w:rsidRDefault="002E4881" w:rsidP="00FF556C">
      <w:pPr>
        <w:rPr>
          <w:rFonts w:ascii="宋体" w:hAnsi="宋体"/>
          <w:noProof/>
          <w:sz w:val="24"/>
        </w:rPr>
      </w:pPr>
      <w:proofErr w:type="gramStart"/>
      <w:r>
        <w:rPr>
          <w:rFonts w:hint="eastAsia"/>
          <w:sz w:val="24"/>
        </w:rPr>
        <w:t>故安排</w:t>
      </w:r>
      <w:proofErr w:type="spellStart"/>
      <w:proofErr w:type="gramEnd"/>
      <w:r>
        <w:rPr>
          <w:rFonts w:hint="eastAsia"/>
          <w:sz w:val="24"/>
        </w:rPr>
        <w:t>bacegfd</w:t>
      </w:r>
      <w:proofErr w:type="spellEnd"/>
      <w:r w:rsidRPr="009850A7">
        <w:rPr>
          <w:rFonts w:ascii="宋体" w:hAnsi="宋体" w:hint="eastAsia"/>
          <w:noProof/>
          <w:sz w:val="24"/>
        </w:rPr>
        <w:t>使每个人能够和他身边的人交流</w:t>
      </w:r>
      <w:r>
        <w:rPr>
          <w:rFonts w:ascii="宋体" w:hAnsi="宋体" w:hint="eastAsia"/>
          <w:noProof/>
          <w:sz w:val="24"/>
        </w:rPr>
        <w:t>。</w:t>
      </w:r>
    </w:p>
    <w:p w:rsidR="00756B95" w:rsidRPr="00D651AD" w:rsidRDefault="00756B95" w:rsidP="00FF556C">
      <w:pPr>
        <w:rPr>
          <w:sz w:val="24"/>
        </w:rPr>
      </w:pPr>
    </w:p>
    <w:p w:rsidR="003B5D5B" w:rsidRDefault="00F62730" w:rsidP="00362EE0">
      <w:pPr>
        <w:ind w:firstLineChars="49" w:firstLine="118"/>
        <w:rPr>
          <w:rFonts w:ascii="宋体" w:hAnsi="宋体"/>
          <w:bCs/>
          <w:strike/>
          <w:sz w:val="24"/>
        </w:rPr>
      </w:pPr>
      <w:r w:rsidRPr="0071413E">
        <w:rPr>
          <w:rFonts w:ascii="宋体" w:hAnsi="宋体" w:hint="eastAsia"/>
          <w:b/>
          <w:bCs/>
          <w:strike/>
          <w:sz w:val="24"/>
        </w:rPr>
        <w:lastRenderedPageBreak/>
        <w:t>六</w:t>
      </w:r>
      <w:r w:rsidR="00FF556C" w:rsidRPr="0071413E">
        <w:rPr>
          <w:rFonts w:ascii="宋体" w:hAnsi="宋体" w:hint="eastAsia"/>
          <w:b/>
          <w:bCs/>
          <w:strike/>
          <w:sz w:val="24"/>
        </w:rPr>
        <w:t>．</w:t>
      </w:r>
      <w:r w:rsidR="00FF556C" w:rsidRPr="0071413E">
        <w:rPr>
          <w:rFonts w:ascii="宋体" w:hAnsi="宋体" w:hint="eastAsia"/>
          <w:bCs/>
          <w:strike/>
          <w:sz w:val="24"/>
        </w:rPr>
        <w:t>(10分)</w:t>
      </w:r>
      <w:r w:rsidR="009135DC" w:rsidRPr="0071413E">
        <w:rPr>
          <w:rFonts w:ascii="宋体" w:hAnsi="宋体" w:hint="eastAsia"/>
          <w:bCs/>
          <w:strike/>
          <w:sz w:val="24"/>
        </w:rPr>
        <w:t>设</w:t>
      </w:r>
      <w:r w:rsidR="009135DC" w:rsidRPr="0071413E">
        <w:rPr>
          <w:rFonts w:ascii="宋体" w:hAnsi="宋体"/>
          <w:bCs/>
          <w:strike/>
          <w:position w:val="-6"/>
          <w:sz w:val="24"/>
        </w:rPr>
        <w:object w:dxaOrig="139" w:dyaOrig="279">
          <v:shape id="_x0000_i1041" type="#_x0000_t75" style="width:6.8pt;height:14.25pt" o:ole="">
            <v:imagedata r:id="rId59" o:title=""/>
          </v:shape>
          <o:OLEObject Type="Embed" ProgID="Equation.DSMT4" ShapeID="_x0000_i1041" DrawAspect="Content" ObjectID="_1433214233" r:id="rId60"/>
        </w:object>
      </w:r>
      <w:r w:rsidR="009135DC" w:rsidRPr="0071413E">
        <w:rPr>
          <w:rFonts w:ascii="宋体" w:hAnsi="宋体" w:hint="eastAsia"/>
          <w:bCs/>
          <w:strike/>
          <w:sz w:val="24"/>
        </w:rPr>
        <w:t>是赋权完全偶图G=(V,E)的可行顶点标号，若标号对应的相等子图</w:t>
      </w:r>
      <w:r w:rsidR="009135DC" w:rsidRPr="0071413E">
        <w:rPr>
          <w:rFonts w:ascii="宋体" w:hAnsi="宋体"/>
          <w:bCs/>
          <w:strike/>
          <w:position w:val="-12"/>
          <w:sz w:val="24"/>
        </w:rPr>
        <w:object w:dxaOrig="279" w:dyaOrig="360">
          <v:shape id="_x0000_i1042" type="#_x0000_t75" style="width:14.25pt;height:18.35pt" o:ole="">
            <v:imagedata r:id="rId61" o:title=""/>
          </v:shape>
          <o:OLEObject Type="Embed" ProgID="Equation.DSMT4" ShapeID="_x0000_i1042" DrawAspect="Content" ObjectID="_1433214234" r:id="rId62"/>
        </w:object>
      </w:r>
      <w:r w:rsidR="009135DC" w:rsidRPr="0071413E">
        <w:rPr>
          <w:rFonts w:ascii="宋体" w:hAnsi="宋体" w:hint="eastAsia"/>
          <w:bCs/>
          <w:strike/>
          <w:sz w:val="24"/>
        </w:rPr>
        <w:t>含完美匹配</w:t>
      </w:r>
      <w:r w:rsidR="009135DC" w:rsidRPr="0071413E">
        <w:rPr>
          <w:rFonts w:ascii="宋体" w:hAnsi="宋体"/>
          <w:bCs/>
          <w:strike/>
          <w:position w:val="-4"/>
          <w:sz w:val="24"/>
        </w:rPr>
        <w:object w:dxaOrig="440" w:dyaOrig="260">
          <v:shape id="_x0000_i1043" type="#_x0000_t75" style="width:21.75pt;height:12.9pt" o:ole="">
            <v:imagedata r:id="rId63" o:title=""/>
          </v:shape>
          <o:OLEObject Type="Embed" ProgID="Equation.DSMT4" ShapeID="_x0000_i1043" DrawAspect="Content" ObjectID="_1433214235" r:id="rId64"/>
        </w:object>
      </w:r>
      <w:r w:rsidR="009135DC" w:rsidRPr="0071413E">
        <w:rPr>
          <w:rFonts w:ascii="宋体" w:hAnsi="宋体" w:hint="eastAsia"/>
          <w:bCs/>
          <w:strike/>
          <w:sz w:val="24"/>
        </w:rPr>
        <w:t>,则</w:t>
      </w:r>
      <w:r w:rsidR="009135DC" w:rsidRPr="0071413E">
        <w:rPr>
          <w:rFonts w:ascii="宋体" w:hAnsi="宋体"/>
          <w:bCs/>
          <w:strike/>
          <w:position w:val="-4"/>
          <w:sz w:val="24"/>
        </w:rPr>
        <w:object w:dxaOrig="440" w:dyaOrig="260">
          <v:shape id="_x0000_i1044" type="#_x0000_t75" style="width:21.75pt;height:12.9pt" o:ole="">
            <v:imagedata r:id="rId63" o:title=""/>
          </v:shape>
          <o:OLEObject Type="Embed" ProgID="Equation.DSMT4" ShapeID="_x0000_i1044" DrawAspect="Content" ObjectID="_1433214236" r:id="rId65"/>
        </w:object>
      </w:r>
      <w:r w:rsidR="009135DC" w:rsidRPr="0071413E">
        <w:rPr>
          <w:rFonts w:ascii="宋体" w:hAnsi="宋体" w:hint="eastAsia"/>
          <w:bCs/>
          <w:strike/>
          <w:sz w:val="24"/>
        </w:rPr>
        <w:t>是G的最优匹配。</w:t>
      </w:r>
    </w:p>
    <w:p w:rsidR="00CB340C" w:rsidRDefault="00CB340C" w:rsidP="00362EE0">
      <w:pPr>
        <w:ind w:firstLineChars="49" w:firstLine="118"/>
        <w:rPr>
          <w:rFonts w:ascii="宋体" w:hAnsi="宋体"/>
          <w:bCs/>
          <w:strike/>
          <w:sz w:val="24"/>
        </w:rPr>
      </w:pPr>
    </w:p>
    <w:p w:rsidR="00CB340C" w:rsidRPr="0071413E" w:rsidRDefault="00CB340C" w:rsidP="00362EE0">
      <w:pPr>
        <w:ind w:firstLineChars="49" w:firstLine="118"/>
        <w:rPr>
          <w:rFonts w:ascii="宋体" w:hAnsi="宋体"/>
          <w:bCs/>
          <w:strike/>
          <w:sz w:val="24"/>
        </w:rPr>
      </w:pPr>
    </w:p>
    <w:p w:rsidR="00BC5F10" w:rsidRDefault="00BC5F10" w:rsidP="00CB340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七.</w:t>
      </w:r>
      <w:r w:rsidR="0098330C" w:rsidRPr="009850A7">
        <w:rPr>
          <w:rFonts w:ascii="宋体" w:hAnsi="宋体" w:hint="eastAsia"/>
          <w:bCs/>
          <w:sz w:val="24"/>
        </w:rPr>
        <w:t>(10分)</w:t>
      </w:r>
      <w:r w:rsidRPr="009850A7">
        <w:rPr>
          <w:rFonts w:ascii="宋体" w:hAnsi="宋体" w:hint="eastAsia"/>
          <w:bCs/>
          <w:sz w:val="24"/>
        </w:rPr>
        <w:t xml:space="preserve"> 求证：在n</w:t>
      </w:r>
      <w:proofErr w:type="gramStart"/>
      <w:r w:rsidRPr="009850A7">
        <w:rPr>
          <w:rFonts w:ascii="宋体" w:hAnsi="宋体" w:hint="eastAsia"/>
          <w:bCs/>
          <w:sz w:val="24"/>
        </w:rPr>
        <w:t>阶简单</w:t>
      </w:r>
      <w:proofErr w:type="gramEnd"/>
      <w:r w:rsidRPr="009850A7">
        <w:rPr>
          <w:rFonts w:ascii="宋体" w:hAnsi="宋体" w:hint="eastAsia"/>
          <w:bCs/>
          <w:sz w:val="24"/>
        </w:rPr>
        <w:t>平面图G中有</w:t>
      </w:r>
      <w:r w:rsidRPr="009850A7">
        <w:rPr>
          <w:rFonts w:ascii="宋体" w:hAnsi="宋体"/>
          <w:bCs/>
          <w:position w:val="-10"/>
          <w:sz w:val="24"/>
        </w:rPr>
        <w:object w:dxaOrig="1020" w:dyaOrig="320">
          <v:shape id="_x0000_i1045" type="#_x0000_t75" style="width:50.95pt;height:16.3pt" o:ole="">
            <v:imagedata r:id="rId66" o:title=""/>
          </v:shape>
          <o:OLEObject Type="Embed" ProgID="Equation.DSMT4" ShapeID="_x0000_i1045" DrawAspect="Content" ObjectID="_1433214237" r:id="rId67"/>
        </w:object>
      </w:r>
      <w:r w:rsidRPr="009850A7">
        <w:rPr>
          <w:rFonts w:ascii="宋体" w:hAnsi="宋体" w:hint="eastAsia"/>
          <w:bCs/>
          <w:sz w:val="24"/>
        </w:rPr>
        <w:t>，这里</w:t>
      </w:r>
      <w:r w:rsidRPr="009850A7">
        <w:rPr>
          <w:rFonts w:ascii="宋体" w:hAnsi="宋体"/>
          <w:bCs/>
          <w:position w:val="-10"/>
          <w:sz w:val="24"/>
        </w:rPr>
        <w:object w:dxaOrig="200" w:dyaOrig="320">
          <v:shape id="_x0000_i1046" type="#_x0000_t75" style="width:10.2pt;height:16.3pt" o:ole="">
            <v:imagedata r:id="rId68" o:title=""/>
          </v:shape>
          <o:OLEObject Type="Embed" ProgID="Equation.DSMT4" ShapeID="_x0000_i1046" DrawAspect="Content" ObjectID="_1433214238" r:id="rId69"/>
        </w:object>
      </w:r>
      <w:r w:rsidRPr="009850A7">
        <w:rPr>
          <w:rFonts w:ascii="宋体" w:hAnsi="宋体" w:hint="eastAsia"/>
          <w:bCs/>
          <w:sz w:val="24"/>
        </w:rPr>
        <w:t>是G的面数。</w:t>
      </w:r>
    </w:p>
    <w:p w:rsidR="00CB340C" w:rsidRPr="00274AAD" w:rsidRDefault="00274AAD" w:rsidP="00CB340C">
      <w:pPr>
        <w:rPr>
          <w:rFonts w:ascii="宋体" w:hAnsi="宋体"/>
          <w:b/>
          <w:bCs/>
          <w:sz w:val="24"/>
        </w:rPr>
      </w:pPr>
      <w:r w:rsidRPr="00274AAD">
        <w:rPr>
          <w:rFonts w:ascii="宋体" w:hAnsi="宋体" w:hint="eastAsia"/>
          <w:b/>
          <w:bCs/>
          <w:sz w:val="24"/>
        </w:rPr>
        <w:t>证明：</w:t>
      </w:r>
      <w:r w:rsidR="00EB6CF1" w:rsidRPr="00EB6CF1">
        <w:rPr>
          <w:rFonts w:ascii="宋体" w:hAnsi="宋体" w:hint="eastAsia"/>
          <w:bCs/>
          <w:sz w:val="24"/>
        </w:rPr>
        <w:t>参考教材P144习题3</w:t>
      </w:r>
    </w:p>
    <w:p w:rsidR="002B4AC3" w:rsidRPr="00E61D7C" w:rsidRDefault="002B4AC3" w:rsidP="00E61D7C">
      <w:pPr>
        <w:ind w:firstLineChars="343" w:firstLine="823"/>
        <w:rPr>
          <w:sz w:val="24"/>
        </w:rPr>
      </w:pPr>
      <w:r w:rsidRPr="00E61D7C">
        <w:rPr>
          <w:rFonts w:hint="eastAsia"/>
          <w:sz w:val="24"/>
        </w:rPr>
        <w:t>对于</w:t>
      </w:r>
      <w:r w:rsidRPr="00E61D7C">
        <w:rPr>
          <w:rFonts w:hint="eastAsia"/>
          <w:sz w:val="24"/>
        </w:rPr>
        <w:t>n</w:t>
      </w:r>
      <w:proofErr w:type="gramStart"/>
      <w:r w:rsidRPr="00E61D7C">
        <w:rPr>
          <w:rFonts w:hint="eastAsia"/>
          <w:sz w:val="24"/>
        </w:rPr>
        <w:t>个</w:t>
      </w:r>
      <w:proofErr w:type="gramEnd"/>
      <w:r w:rsidRPr="00E61D7C">
        <w:rPr>
          <w:rFonts w:hint="eastAsia"/>
          <w:sz w:val="24"/>
        </w:rPr>
        <w:t>点</w:t>
      </w:r>
      <w:r w:rsidRPr="00E61D7C">
        <w:rPr>
          <w:rFonts w:hint="eastAsia"/>
          <w:sz w:val="24"/>
        </w:rPr>
        <w:t>m</w:t>
      </w:r>
      <w:r w:rsidRPr="00E61D7C">
        <w:rPr>
          <w:rFonts w:hint="eastAsia"/>
          <w:sz w:val="24"/>
        </w:rPr>
        <w:t>条边的简单连通图</w:t>
      </w:r>
      <w:r w:rsidRPr="00E61D7C">
        <w:rPr>
          <w:rFonts w:hint="eastAsia"/>
          <w:sz w:val="24"/>
        </w:rPr>
        <w:t>m</w:t>
      </w:r>
      <m:oMath>
        <m:r>
          <m:rPr>
            <m:sty m:val="p"/>
          </m:rPr>
          <w:rPr>
            <w:rFonts w:ascii="Cambria Math" w:hAnsi="Cambria Math"/>
            <w:sz w:val="24"/>
          </w:rPr>
          <m:t>≤</m:t>
        </m:r>
      </m:oMath>
      <w:r w:rsidRPr="00E61D7C">
        <w:rPr>
          <w:rFonts w:hint="eastAsia"/>
          <w:sz w:val="24"/>
        </w:rPr>
        <w:t xml:space="preserve">3n </w:t>
      </w:r>
      <w:r w:rsidRPr="00E61D7C">
        <w:rPr>
          <w:sz w:val="24"/>
        </w:rPr>
        <w:t>–</w:t>
      </w:r>
      <w:r w:rsidRPr="00E61D7C">
        <w:rPr>
          <w:rFonts w:hint="eastAsia"/>
          <w:sz w:val="24"/>
        </w:rPr>
        <w:t xml:space="preserve"> 6</w:t>
      </w:r>
      <w:r w:rsidRPr="00E61D7C">
        <w:rPr>
          <w:rFonts w:hint="eastAsia"/>
          <w:sz w:val="24"/>
        </w:rPr>
        <w:t>，由</w:t>
      </w:r>
      <m:oMath>
        <m:r>
          <m:rPr>
            <m:sty m:val="p"/>
          </m:rPr>
          <w:rPr>
            <w:rFonts w:ascii="Cambria Math" w:hAnsi="Cambria Math"/>
            <w:sz w:val="24"/>
          </w:rPr>
          <m:t>n-m+ϕ=2</m:t>
        </m:r>
      </m:oMath>
      <w:r w:rsidRPr="00E61D7C">
        <w:rPr>
          <w:rFonts w:hint="eastAsia"/>
          <w:sz w:val="24"/>
        </w:rPr>
        <w:t>推知，</w:t>
      </w:r>
    </w:p>
    <w:p w:rsidR="002B4AC3" w:rsidRPr="00E61D7C" w:rsidRDefault="002B4AC3" w:rsidP="002B4AC3">
      <w:pPr>
        <w:rPr>
          <w:sz w:val="24"/>
        </w:rPr>
      </w:pPr>
      <w:r w:rsidRPr="00E61D7C">
        <w:rPr>
          <w:rFonts w:hint="eastAsia"/>
          <w:sz w:val="24"/>
        </w:rPr>
        <w:tab/>
      </w:r>
      <w:r w:rsidRPr="00E61D7C">
        <w:rPr>
          <w:sz w:val="24"/>
        </w:rPr>
        <w:tab/>
      </w:r>
      <w:r w:rsidRPr="00E61D7C">
        <w:rPr>
          <w:rFonts w:hint="eastAsia"/>
          <w:sz w:val="24"/>
        </w:rPr>
        <w:t xml:space="preserve">      </w:t>
      </w:r>
      <m:oMath>
        <m:r>
          <m:rPr>
            <m:sty m:val="p"/>
          </m:rPr>
          <w:rPr>
            <w:rFonts w:ascii="Cambria Math" w:hAnsi="Cambria Math"/>
            <w:sz w:val="24"/>
          </w:rPr>
          <m:t>ϕ=2</m:t>
        </m:r>
        <m:r>
          <m:rPr>
            <m:sty m:val="p"/>
          </m:rPr>
          <w:rPr>
            <w:rFonts w:ascii="Cambria Math" w:eastAsia="MS Gothic" w:hAnsi="Cambria Math" w:cs="MS Gothic" w:hint="eastAsia"/>
            <w:sz w:val="24"/>
          </w:rPr>
          <m:t>-</m:t>
        </m:r>
        <m:r>
          <m:rPr>
            <m:sty m:val="p"/>
          </m:rPr>
          <w:rPr>
            <w:rFonts w:ascii="Cambria Math" w:hAnsi="Cambria Math" w:hint="eastAsia"/>
            <w:sz w:val="24"/>
          </w:rPr>
          <m:t>n+m</m:t>
        </m:r>
        <m:r>
          <m:rPr>
            <m:sty m:val="p"/>
          </m:rPr>
          <w:rPr>
            <w:rFonts w:ascii="Cambria Math" w:hAnsi="Cambria Math"/>
            <w:sz w:val="24"/>
          </w:rPr>
          <m:t>≤2n-4</m:t>
        </m:r>
      </m:oMath>
      <w:bookmarkStart w:id="8" w:name="_GoBack"/>
      <w:bookmarkEnd w:id="8"/>
    </w:p>
    <w:p w:rsidR="00CB340C" w:rsidRPr="009850A7" w:rsidRDefault="00CB340C" w:rsidP="00CB340C">
      <w:pPr>
        <w:rPr>
          <w:rFonts w:ascii="宋体" w:hAnsi="宋体"/>
          <w:bCs/>
          <w:sz w:val="24"/>
        </w:rPr>
      </w:pPr>
    </w:p>
    <w:p w:rsidR="00FF556C" w:rsidRPr="009850A7" w:rsidRDefault="00D27806" w:rsidP="006351B5">
      <w:pPr>
        <w:rPr>
          <w:rFonts w:ascii="宋体" w:hAnsi="宋体"/>
          <w:bCs/>
          <w:sz w:val="24"/>
        </w:rPr>
      </w:pPr>
      <w:r w:rsidRPr="00CB340C">
        <w:rPr>
          <w:rFonts w:ascii="宋体" w:hAnsi="宋体" w:hint="eastAsia"/>
          <w:bCs/>
          <w:sz w:val="24"/>
        </w:rPr>
        <w:t>八</w:t>
      </w:r>
      <w:r w:rsidR="00FF556C" w:rsidRPr="009850A7">
        <w:rPr>
          <w:rFonts w:ascii="宋体" w:hAnsi="宋体" w:hint="eastAsia"/>
          <w:b/>
          <w:bCs/>
          <w:sz w:val="24"/>
        </w:rPr>
        <w:t>、</w:t>
      </w:r>
      <w:r w:rsidR="00FF556C" w:rsidRPr="009850A7">
        <w:rPr>
          <w:rFonts w:ascii="宋体" w:hAnsi="宋体" w:hint="eastAsia"/>
          <w:bCs/>
          <w:sz w:val="24"/>
        </w:rPr>
        <w:t>(</w:t>
      </w:r>
      <w:r w:rsidR="00243C5A" w:rsidRPr="009850A7">
        <w:rPr>
          <w:rFonts w:ascii="宋体" w:hAnsi="宋体" w:hint="eastAsia"/>
          <w:bCs/>
          <w:sz w:val="24"/>
        </w:rPr>
        <w:t>10</w:t>
      </w:r>
      <w:r w:rsidR="00FF556C" w:rsidRPr="009850A7">
        <w:rPr>
          <w:rFonts w:ascii="宋体" w:hAnsi="宋体" w:hint="eastAsia"/>
          <w:bCs/>
          <w:sz w:val="24"/>
        </w:rPr>
        <w:t>分)</w:t>
      </w:r>
      <w:r w:rsidR="00F34AF8" w:rsidRPr="009850A7">
        <w:rPr>
          <w:rFonts w:ascii="宋体" w:hAnsi="宋体" w:hint="eastAsia"/>
          <w:bCs/>
          <w:sz w:val="24"/>
        </w:rPr>
        <w:t>来自亚特兰大，波士顿，芝加哥，丹佛，路易维尔，迈阿密，以及纳什维尔的7支垒球队受邀请参加比赛，其中每支队都被安排与一些其它队比赛(安排如下所示)。每支队同一天最多进行一场比赛。建立一个具有最少天数的比赛时间表。</w:t>
      </w:r>
    </w:p>
    <w:p w:rsidR="003B5D5B" w:rsidRPr="009850A7" w:rsidRDefault="002208C2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亚特兰大：波士顿，芝加哥，迈阿密，纳什维尔</w:t>
      </w:r>
    </w:p>
    <w:p w:rsidR="003B5D5B" w:rsidRPr="009850A7" w:rsidRDefault="002208C2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波士顿：亚特兰大，芝加哥，纳什维尔</w:t>
      </w:r>
    </w:p>
    <w:p w:rsidR="003B5D5B" w:rsidRPr="009850A7" w:rsidRDefault="002208C2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芝加哥：亚特兰大，波士顿，丹佛，路易维尔</w:t>
      </w:r>
    </w:p>
    <w:p w:rsidR="003B5D5B" w:rsidRPr="009850A7" w:rsidRDefault="002208C2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丹佛：芝加哥，路易维尔，迈阿密，纳什维尔</w:t>
      </w:r>
    </w:p>
    <w:p w:rsidR="00F34AF8" w:rsidRPr="009850A7" w:rsidRDefault="00592C3A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路易维尔：芝加哥，丹佛，迈阿密</w:t>
      </w:r>
    </w:p>
    <w:p w:rsidR="00F34AF8" w:rsidRPr="009850A7" w:rsidRDefault="00592C3A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迈阿密：亚特兰大，丹佛，路易维尔，纳什维尔</w:t>
      </w:r>
    </w:p>
    <w:p w:rsidR="009F1D15" w:rsidRDefault="00592C3A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t>纳什维尔：亚特兰大，波士顿，丹佛，迈阿密</w:t>
      </w:r>
      <w:r w:rsidR="008D74EA" w:rsidRPr="009850A7">
        <w:rPr>
          <w:rFonts w:ascii="宋体" w:hAnsi="宋体" w:hint="eastAsia"/>
          <w:bCs/>
          <w:sz w:val="24"/>
        </w:rPr>
        <w:t>(要求用图论方法求解)</w:t>
      </w:r>
    </w:p>
    <w:p w:rsidR="009850A7" w:rsidRDefault="003060E1" w:rsidP="00FF556C">
      <w:pPr>
        <w:rPr>
          <w:rFonts w:ascii="宋体" w:hAnsi="宋体"/>
          <w:bCs/>
          <w:sz w:val="24"/>
        </w:rPr>
      </w:pPr>
      <w:r w:rsidRPr="000B7552">
        <w:rPr>
          <w:rFonts w:ascii="宋体" w:hAnsi="宋体" w:hint="eastAsia"/>
          <w:b/>
          <w:bCs/>
          <w:sz w:val="24"/>
        </w:rPr>
        <w:t>解：</w:t>
      </w:r>
      <w:r w:rsidR="000B7552" w:rsidRPr="008D2E59">
        <w:rPr>
          <w:rFonts w:ascii="宋体" w:hAnsi="宋体" w:hint="eastAsia"/>
          <w:bCs/>
          <w:sz w:val="24"/>
        </w:rPr>
        <w:t>建立图论模型</w:t>
      </w:r>
      <w:r w:rsidR="000B7552">
        <w:rPr>
          <w:rFonts w:ascii="宋体" w:hAnsi="宋体" w:hint="eastAsia"/>
          <w:bCs/>
          <w:sz w:val="24"/>
        </w:rPr>
        <w:t>，</w:t>
      </w:r>
      <w:r w:rsidR="00E144D8">
        <w:rPr>
          <w:rFonts w:ascii="宋体" w:hAnsi="宋体"/>
          <w:bCs/>
          <w:sz w:val="24"/>
        </w:rPr>
        <w:t>a, b, c, d, e</w:t>
      </w:r>
      <w:r w:rsidR="00E144D8">
        <w:rPr>
          <w:rFonts w:ascii="宋体" w:hAnsi="宋体" w:hint="eastAsia"/>
          <w:bCs/>
          <w:sz w:val="24"/>
        </w:rPr>
        <w:t>，</w:t>
      </w:r>
      <w:r w:rsidR="00E144D8">
        <w:rPr>
          <w:rFonts w:ascii="宋体" w:hAnsi="宋体"/>
          <w:bCs/>
          <w:sz w:val="24"/>
        </w:rPr>
        <w:t>f</w:t>
      </w:r>
      <w:r w:rsidR="00E144D8">
        <w:rPr>
          <w:rFonts w:ascii="宋体" w:hAnsi="宋体" w:hint="eastAsia"/>
          <w:bCs/>
          <w:sz w:val="24"/>
        </w:rPr>
        <w:t>，</w:t>
      </w:r>
      <w:r w:rsidR="00E144D8">
        <w:rPr>
          <w:rFonts w:ascii="宋体" w:hAnsi="宋体"/>
          <w:bCs/>
          <w:sz w:val="24"/>
        </w:rPr>
        <w:t>g</w:t>
      </w:r>
      <w:r w:rsidR="000B7552">
        <w:rPr>
          <w:rFonts w:ascii="宋体" w:hAnsi="宋体" w:hint="eastAsia"/>
          <w:bCs/>
          <w:sz w:val="24"/>
        </w:rPr>
        <w:t>分别代表</w:t>
      </w:r>
      <w:r w:rsidR="00D104C7" w:rsidRPr="009850A7">
        <w:rPr>
          <w:rFonts w:ascii="宋体" w:hAnsi="宋体" w:hint="eastAsia"/>
          <w:bCs/>
          <w:sz w:val="24"/>
        </w:rPr>
        <w:t>亚特兰大，波士顿，芝加哥，丹佛，路易维尔，迈阿密，纳什维尔</w:t>
      </w:r>
      <w:r w:rsidR="00C00ED7" w:rsidRPr="009850A7">
        <w:rPr>
          <w:rFonts w:ascii="宋体" w:hAnsi="宋体" w:hint="eastAsia"/>
          <w:bCs/>
          <w:sz w:val="24"/>
        </w:rPr>
        <w:t>7支垒球队</w:t>
      </w:r>
      <w:r w:rsidR="000B7552">
        <w:rPr>
          <w:rFonts w:ascii="宋体" w:hAnsi="宋体" w:hint="eastAsia"/>
          <w:bCs/>
          <w:sz w:val="24"/>
        </w:rPr>
        <w:t>。得模型图如下：</w:t>
      </w:r>
    </w:p>
    <w:p w:rsidR="00C40DF6" w:rsidRDefault="00C40DF6" w:rsidP="00FF556C">
      <w:pPr>
        <w:rPr>
          <w:rFonts w:ascii="宋体" w:hAnsi="宋体"/>
          <w:bCs/>
          <w:sz w:val="24"/>
        </w:rPr>
      </w:pPr>
      <w:proofErr w:type="gramStart"/>
      <w:r>
        <w:rPr>
          <w:rFonts w:ascii="宋体" w:hAnsi="宋体"/>
          <w:bCs/>
          <w:sz w:val="24"/>
        </w:rPr>
        <w:t>a</w:t>
      </w:r>
      <w:proofErr w:type="gramEnd"/>
      <w:r>
        <w:rPr>
          <w:rFonts w:ascii="宋体" w:hAnsi="宋体"/>
          <w:bCs/>
          <w:sz w:val="24"/>
        </w:rPr>
        <w:t>-&gt;</w:t>
      </w:r>
      <w:proofErr w:type="spellStart"/>
      <w:r>
        <w:rPr>
          <w:rFonts w:ascii="宋体" w:hAnsi="宋体" w:hint="eastAsia"/>
          <w:bCs/>
          <w:sz w:val="24"/>
        </w:rPr>
        <w:t>b,c,f,g</w:t>
      </w:r>
      <w:proofErr w:type="spellEnd"/>
      <w:r>
        <w:rPr>
          <w:rFonts w:ascii="宋体" w:hAnsi="宋体" w:hint="eastAsia"/>
          <w:bCs/>
          <w:sz w:val="24"/>
        </w:rPr>
        <w:t xml:space="preserve">     b-&gt;</w:t>
      </w:r>
      <w:proofErr w:type="spellStart"/>
      <w:r>
        <w:rPr>
          <w:rFonts w:ascii="宋体" w:hAnsi="宋体" w:hint="eastAsia"/>
          <w:bCs/>
          <w:sz w:val="24"/>
        </w:rPr>
        <w:t>a,c,g</w:t>
      </w:r>
      <w:proofErr w:type="spellEnd"/>
    </w:p>
    <w:p w:rsidR="00C40DF6" w:rsidRDefault="00C40DF6" w:rsidP="00FF556C">
      <w:pPr>
        <w:rPr>
          <w:rFonts w:ascii="宋体" w:hAnsi="宋体"/>
          <w:bCs/>
          <w:sz w:val="24"/>
        </w:rPr>
      </w:pPr>
      <w:proofErr w:type="gramStart"/>
      <w:r>
        <w:rPr>
          <w:rFonts w:ascii="宋体" w:hAnsi="宋体" w:hint="eastAsia"/>
          <w:bCs/>
          <w:sz w:val="24"/>
        </w:rPr>
        <w:t>c</w:t>
      </w:r>
      <w:proofErr w:type="gramEnd"/>
      <w:r>
        <w:rPr>
          <w:rFonts w:ascii="宋体" w:hAnsi="宋体" w:hint="eastAsia"/>
          <w:bCs/>
          <w:sz w:val="24"/>
        </w:rPr>
        <w:t>-&gt;</w:t>
      </w:r>
      <w:proofErr w:type="spellStart"/>
      <w:r>
        <w:rPr>
          <w:rFonts w:ascii="宋体" w:hAnsi="宋体" w:hint="eastAsia"/>
          <w:bCs/>
          <w:sz w:val="24"/>
        </w:rPr>
        <w:t>a,b,d,e</w:t>
      </w:r>
      <w:proofErr w:type="spellEnd"/>
      <w:r>
        <w:rPr>
          <w:rFonts w:ascii="宋体" w:hAnsi="宋体" w:hint="eastAsia"/>
          <w:bCs/>
          <w:sz w:val="24"/>
        </w:rPr>
        <w:t xml:space="preserve">     d-&gt;</w:t>
      </w:r>
      <w:proofErr w:type="spellStart"/>
      <w:r>
        <w:rPr>
          <w:rFonts w:ascii="宋体" w:hAnsi="宋体" w:hint="eastAsia"/>
          <w:bCs/>
          <w:sz w:val="24"/>
        </w:rPr>
        <w:t>c,e,f,g</w:t>
      </w:r>
      <w:proofErr w:type="spellEnd"/>
    </w:p>
    <w:p w:rsidR="00F35F81" w:rsidRDefault="00C40DF6" w:rsidP="00FF556C">
      <w:pPr>
        <w:rPr>
          <w:rFonts w:ascii="宋体" w:hAnsi="宋体"/>
          <w:bCs/>
          <w:sz w:val="24"/>
        </w:rPr>
      </w:pPr>
      <w:proofErr w:type="gramStart"/>
      <w:r>
        <w:rPr>
          <w:rFonts w:ascii="宋体" w:hAnsi="宋体" w:hint="eastAsia"/>
          <w:bCs/>
          <w:sz w:val="24"/>
        </w:rPr>
        <w:t>e</w:t>
      </w:r>
      <w:proofErr w:type="gramEnd"/>
      <w:r>
        <w:rPr>
          <w:rFonts w:ascii="宋体" w:hAnsi="宋体" w:hint="eastAsia"/>
          <w:bCs/>
          <w:sz w:val="24"/>
        </w:rPr>
        <w:t>-&gt;</w:t>
      </w:r>
      <w:proofErr w:type="spellStart"/>
      <w:r>
        <w:rPr>
          <w:rFonts w:ascii="宋体" w:hAnsi="宋体" w:hint="eastAsia"/>
          <w:bCs/>
          <w:sz w:val="24"/>
        </w:rPr>
        <w:t>c,d,f</w:t>
      </w:r>
      <w:proofErr w:type="spellEnd"/>
      <w:r>
        <w:rPr>
          <w:rFonts w:ascii="宋体" w:hAnsi="宋体" w:hint="eastAsia"/>
          <w:bCs/>
          <w:sz w:val="24"/>
        </w:rPr>
        <w:t xml:space="preserve">       f-&gt;</w:t>
      </w:r>
      <w:proofErr w:type="spellStart"/>
      <w:r>
        <w:rPr>
          <w:rFonts w:ascii="宋体" w:hAnsi="宋体" w:hint="eastAsia"/>
          <w:bCs/>
          <w:sz w:val="24"/>
        </w:rPr>
        <w:t>a,d,e,g</w:t>
      </w:r>
      <w:proofErr w:type="spellEnd"/>
      <w:r>
        <w:rPr>
          <w:rFonts w:ascii="宋体" w:hAnsi="宋体" w:hint="eastAsia"/>
          <w:bCs/>
          <w:sz w:val="24"/>
        </w:rPr>
        <w:t xml:space="preserve">    g-&gt;</w:t>
      </w:r>
      <w:proofErr w:type="spellStart"/>
      <w:r>
        <w:rPr>
          <w:rFonts w:ascii="宋体" w:hAnsi="宋体" w:hint="eastAsia"/>
          <w:bCs/>
          <w:sz w:val="24"/>
        </w:rPr>
        <w:t>a,b,d,f</w:t>
      </w:r>
      <w:proofErr w:type="spellEnd"/>
      <w:r>
        <w:rPr>
          <w:rFonts w:ascii="宋体" w:hAnsi="宋体" w:hint="eastAsia"/>
          <w:bCs/>
          <w:sz w:val="24"/>
        </w:rPr>
        <w:t xml:space="preserve"> </w:t>
      </w:r>
    </w:p>
    <w:p w:rsidR="00F35F81" w:rsidRDefault="00C40DF6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                          </w:t>
      </w:r>
    </w:p>
    <w:p w:rsidR="00F35F81" w:rsidRDefault="00854827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380E67E9" wp14:editId="1BB53149">
                <wp:simplePos x="0" y="0"/>
                <wp:positionH relativeFrom="column">
                  <wp:posOffset>2157490</wp:posOffset>
                </wp:positionH>
                <wp:positionV relativeFrom="paragraph">
                  <wp:posOffset>173151</wp:posOffset>
                </wp:positionV>
                <wp:extent cx="103374" cy="1222914"/>
                <wp:effectExtent l="38100" t="38100" r="49530" b="53975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3374" cy="122291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0" o:spid="_x0000_s1026" style="position:absolute;left:0;text-align:left;flip:x y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9.9pt,13.65pt" to="178.05pt,10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Z+97wEAAAwEAAAOAAAAZHJzL2Uyb0RvYy54bWysU8mO1DAQvSPxD5bvdJYeARN1eg4zLAcE&#10;Lba7x0vHwpts00l+gh9A4gYnjtz5mxk+g7KTDohBCCEuJbuWV/Wey5uzQSt04D5Ia1pcrUqMuKGW&#10;SbNv8auXD+/cxyhEYhhR1vAWjzzgs+3tW5veNby2nVWMewQgJjS9a3EXo2uKItCOaxJW1nEDQWG9&#10;JhGufl8wT3pA16qoy/Ju0VvPnLeUhwDeiymItxlfCE7jMyECj0i1GGaL2fpsL5MtthvS7D1xnaTz&#10;GOQfptBEGmi6QF2QSNBbL29AaUm9DVbEFbW6sEJIyjMHYFOVv7B50RHHMxcQJ7hFpvD/YOnTw84j&#10;yVq8BnkM0fBG1++/XL37+O3rB7DXnz8hiIBMvQsNZJ+bnZ9vwe184jwIr5FQ0j2GDcD59DqdUgwY&#10;oiHLPS5y8yEiCs6qXK/vnWBEIVTVdX1anaRGxYSYqp0P8RG3GqVDi5U0SQ7SkMOTEKfUY0pyK5Ns&#10;xwl7YBiKowMy9kDU9MqRSHXTD91SWZHoTYTyKY6KT5DPuQB90ri5dd5Mfq48AuAWszfVPLMykJlK&#10;hFRqKSr/XDTnpjKet/VvC5fs3NGauBRqaaz/Xdc4HEcVU/6R9cQ10b60bMzPm+WAlcuvMX+PtNM/&#10;33P5j0+8/Q4AAP//AwBQSwMEFAAGAAgAAAAhAAGXfoviAAAACgEAAA8AAABkcnMvZG93bnJldi54&#10;bWxMj8FOwzAQRO9I/IO1SFxQ6zgRLQlxqlAJIaSCaOED3NhNIux1FLtt4OtZTnDc2dHMm3I1OctO&#10;Zgy9RwlingAz2HjdYyvh4/1xdgcsRIVaWY9GwpcJsKouL0pVaH/GrTntYssoBEOhJHQxDgXnoemM&#10;U2HuB4P0O/jRqUjn2HI9qjOFO8vTJFlwp3qkhk4NZt2Z5nN3dBLW1r2I70PNn24e3PZZ1O3mNX2T&#10;8vpqqu+BRTPFPzP84hM6VMS090fUgVkJWZYTepSQLjNgZMhuFwLYngSR58Crkv+fUP0AAAD//wMA&#10;UEsBAi0AFAAGAAgAAAAhALaDOJL+AAAA4QEAABMAAAAAAAAAAAAAAAAAAAAAAFtDb250ZW50X1R5&#10;cGVzXS54bWxQSwECLQAUAAYACAAAACEAOP0h/9YAAACUAQAACwAAAAAAAAAAAAAAAAAvAQAAX3Jl&#10;bHMvLnJlbHNQSwECLQAUAAYACAAAACEATJGfve8BAAAMBAAADgAAAAAAAAAAAAAAAAAuAgAAZHJz&#10;L2Uyb0RvYy54bWxQSwECLQAUAAYACAAAACEAAZd+i+IAAAAKAQAADwAAAAAAAAAAAAAAAABJBAAA&#10;ZHJzL2Rvd25yZXYueG1sUEsFBgAAAAAEAAQA8wAAAFg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4976299A" wp14:editId="5526D2EF">
                <wp:simplePos x="0" y="0"/>
                <wp:positionH relativeFrom="column">
                  <wp:posOffset>854902</wp:posOffset>
                </wp:positionH>
                <wp:positionV relativeFrom="paragraph">
                  <wp:posOffset>173151</wp:posOffset>
                </wp:positionV>
                <wp:extent cx="1301774" cy="86264"/>
                <wp:effectExtent l="38100" t="38100" r="50800" b="47625"/>
                <wp:wrapNone/>
                <wp:docPr id="2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1774" cy="8626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8" o:spid="_x0000_s1026" style="position:absolute;left:0;text-align:left;flip:y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3pt,13.65pt" to="169.8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lVN7AEAAAEEAAAOAAAAZHJzL2Uyb0RvYy54bWysU81u1DAQviPxDpbvbJKl2lbRZntogQuC&#10;FT+9u854Y+E/2WaTfQleAIkbnDhy520oj9Gxkw2IIoQQl5E9nvlmvm/G6/NBK7IHH6Q1Da0WJSVg&#10;uG2l2TX09avHD84oCZGZlilroKEHCPR8c//eunc1LG1nVQueIIgJde8a2sXo6qIIvAPNwsI6MPgo&#10;rNcs4tXvitazHtG1KpZluSp661vnLYcQ0Hs5PtJNxhcCeHwuRIBIVEOxt5itz/Y62WKzZvXOM9dJ&#10;PrXB/qELzaTBojPUJYuMvPXyDpSW3NtgRVxwqwsrhOSQOSCbqvyFzcuOOchcUJzgZpnC/4Plz/Zb&#10;T2Tb0CVOyjCNM7p5/+Xbu4/fv35Ae/P5E8EXlKl3ocboC7P10y24rU+cB+E1EUq6K9yArALyIkMW&#10;+TCLDEMkHJ3Vw7I6PT2hhOPb2Wq5OknoxQiT4JwP8QlYTdKhoUqapAGr2f5piGPoMSS5lUm2A9Y+&#10;Mi2JB4cM7J6pcbSRSXXXj9VSWpE4jSzyKR4UjJAvQKAoqdtcOq8jXChPELih7Ztq6lkZjEwpQio1&#10;J5V/TppiUxrkFf3bxDk6V7QmzolaGut/VzUOx1bFGH9kPXJNtK9te8gzzXLgnuVpTH8iLfLP95z+&#10;4+dubgEAAP//AwBQSwMEFAAGAAgAAAAhAKJj39vfAAAACQEAAA8AAABkcnMvZG93bnJldi54bWxM&#10;j8FOwzAMhu9IvENkJG4s7ToKK00nNAkuXFgBCW5Za5pC41RJ1nVvjznB8bc//f5cbmY7iAl96B0p&#10;SBcJCKTGtT11Cl5fHq5uQYSoqdWDI1RwwgCb6vys1EXrjrTDqY6d4BIKhVZgYhwLKUNj0OqwcCMS&#10;7z6dtzpy9J1svT5yuR3kMklyaXVPfMHoEbcGm+/6YBXs0o9386R9Pcnr/PH565Ru8/lNqcuL+f4O&#10;RMQ5/sHwq8/qULHT3h2oDWLgnK1yRhUsbzIQDGTZmgd7BatkDbIq5f8Pqh8AAAD//wMAUEsBAi0A&#10;FAAGAAgAAAAhALaDOJL+AAAA4QEAABMAAAAAAAAAAAAAAAAAAAAAAFtDb250ZW50X1R5cGVzXS54&#10;bWxQSwECLQAUAAYACAAAACEAOP0h/9YAAACUAQAACwAAAAAAAAAAAAAAAAAvAQAAX3JlbHMvLnJl&#10;bHNQSwECLQAUAAYACAAAACEAB8ZVTewBAAABBAAADgAAAAAAAAAAAAAAAAAuAgAAZHJzL2Uyb0Rv&#10;Yy54bWxQSwECLQAUAAYACAAAACEAomPf298AAAAJAQAADwAAAAAAAAAAAAAAAABG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 w:rsidR="00467282"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4D76FA6F" wp14:editId="68724578">
                <wp:simplePos x="0" y="0"/>
                <wp:positionH relativeFrom="column">
                  <wp:posOffset>1536412</wp:posOffset>
                </wp:positionH>
                <wp:positionV relativeFrom="paragraph">
                  <wp:posOffset>173151</wp:posOffset>
                </wp:positionV>
                <wp:extent cx="620551" cy="1034164"/>
                <wp:effectExtent l="38100" t="38100" r="65405" b="52070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0551" cy="103416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4" o:spid="_x0000_s1026" style="position:absolute;left:0;text-align:left;flip:x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pt,13.65pt" to="169.85pt,9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9qV7wEAAAIEAAAOAAAAZHJzL2Uyb0RvYy54bWysU0uO1DAQ3SNxB8t7Okkz00JRp2cxw2eB&#10;oMXnAB6n3LHwT7bpJJfgAkjsYMVy9tyGmWNM2ekOiAEJITYluz6v6j2X12eDVmQPPkhrGlotSkrA&#10;cNtKs2vo2zdPHjyiJERmWqasgYaOEOjZ5v69de9qWNrOqhY8QRAT6t41tIvR1UUReAeahYV1YDAo&#10;rNcs4tXvitazHtG1KpZluSp661vnLYcQ0HsxBekm4wsBPL4UIkAkqqE4W8zWZ3uZbLFZs3rnmesk&#10;P4zB/mEKzaTBpjPUBYuMvPfyDpSW3NtgRVxwqwsrhOSQOSCbqvyFzeuOOchcUJzgZpnC/4PlL/Zb&#10;T2Tb0OUJJYZpfKPrj1ffP3y++fYJ7fXXLwQjKFPvQo3Z52brD7fgtj5xHoTXRCjpnuEGZBWQFxmy&#10;yOMsMgyRcHSuluXpaUUJx1BVPjypVhm+mHASnvMhPgWrSTo0VEmTRGA12z8PEXtj6jEluZVJtgPW&#10;PjYtiaNDCnbP1PS2kUl1148QqaxIpCYa+RRHBRPkKxCoCo47Ecr7COfKEwRuaPuuSugZBTNTiZBK&#10;zUVlnvePRYfcVAZ5R/+2cM7OHa2Jc6GWxvrfdY3DcVQx5R9ZT1wT7UvbjvlRsxy4aJnZ4VOkTf75&#10;nst/fN3NLQAAAP//AwBQSwMEFAAGAAgAAAAhAAol3nvhAAAACgEAAA8AAABkcnMvZG93bnJldi54&#10;bWxMj8tOwzAQRfdI/IM1SOyo84C0DXEqVAk2bGgAqezc2MSBeBzZbpr+PcMKdjOaozvnVpvZDmzS&#10;PvQOBaSLBJjG1qkeOwFvr483K2AhSlRycKgFnHWATX15UclSuRPu9NTEjlEIhlIKMDGOJeehNdrK&#10;sHCjRrp9Om9lpNV3XHl5onA78CxJCm5lj/TByFFvjW6/m6MVsEs/9uZZ+mbid8XTy9c53RbzuxDX&#10;V/PDPbCo5/gHw68+qUNNTgd3RBXYICC7zahLpGGZAyMgz9dLYAci10kGvK74/wr1DwAAAP//AwBQ&#10;SwECLQAUAAYACAAAACEAtoM4kv4AAADhAQAAEwAAAAAAAAAAAAAAAAAAAAAAW0NvbnRlbnRfVHlw&#10;ZXNdLnhtbFBLAQItABQABgAIAAAAIQA4/SH/1gAAAJQBAAALAAAAAAAAAAAAAAAAAC8BAABfcmVs&#10;cy8ucmVsc1BLAQItABQABgAIAAAAIQAv19qV7wEAAAIEAAAOAAAAAAAAAAAAAAAAAC4CAABkcnMv&#10;ZTJvRG9jLnhtbFBLAQItABQABgAIAAAAIQAKJd574QAAAAoBAAAPAAAAAAAAAAAAAAAAAEkEAABk&#10;cnMvZG93bnJldi54bWxQSwUGAAAAAAQABADzAAAAVwUAAAAA&#10;" strokecolor="black [3040]">
                <v:stroke startarrow="oval" endarrow="oval"/>
              </v:line>
            </w:pict>
          </mc:Fallback>
        </mc:AlternateContent>
      </w:r>
      <w:r w:rsidR="00467282"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02E001EF" wp14:editId="66B6F288">
                <wp:simplePos x="0" y="0"/>
                <wp:positionH relativeFrom="column">
                  <wp:posOffset>1725930</wp:posOffset>
                </wp:positionH>
                <wp:positionV relativeFrom="paragraph">
                  <wp:posOffset>172720</wp:posOffset>
                </wp:positionV>
                <wp:extent cx="430530" cy="413385"/>
                <wp:effectExtent l="38100" t="38100" r="64770" b="62865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0530" cy="41338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3" o:spid="_x0000_s1026" style="position:absolute;left:0;text-align:left;flip:x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9pt,13.6pt" to="169.8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H2d7gEAAAEEAAAOAAAAZHJzL2Uyb0RvYy54bWysU0uO1DAQ3SNxB8t7OunODBpFnZ7FDJ8F&#10;ghYwB/A45Y6Ff7JNd3IJLoDEDlYs2XMbhmNM2UkHxICEEJuSXa56Ve9VeX3ea0X24IO0pqHLRUkJ&#10;GG5baXYNvXr9+MEZJSEy0zJlDTR0gEDPN/fvrQ+uhpXtrGrBEwQxoT64hnYxurooAu9As7CwDgw+&#10;Cus1i3j1u6L17IDoWhWrsnxYHKxvnbccQkDv5fhINxlfCODxhRABIlENxd5itj7b62SLzZrVO89c&#10;J/nUBvuHLjSTBovOUJcsMvLWyztQWnJvgxVxwa0urBCSQ+aAbJblL2xedcxB5oLiBDfLFP4fLH++&#10;33oi24auKkoM0zijm/dfvr37+P3rB7Q3nz8RfEGZDi7UGH1htn66Bbf1iXMvvCZCSfcUNyCrgLxI&#10;n0UeZpGhj4Sj86QqTyscBcenk2VVnZ0m9GKESXDOh/gErCbp0FAlTdKA1Wz/LMQx9BiS3Mok2wFr&#10;H5mWxMEhA7tnahxtZFLd9WO1lFYkTiOLfIqDghHyJQgUBbsd+eR1hAvlCQI3tH2znHpWBiNTipBK&#10;zUll7vePSVNsSoO8on+bOEfnitbEOVFLY/3vqsb+2KoY44+sR66J9rVthzzTLAfuWZ7G9CfSIv98&#10;z+k/fu7mFgAA//8DAFBLAwQUAAYACAAAACEAnPbk+N8AAAAJAQAADwAAAGRycy9kb3ducmV2Lnht&#10;bEyPzU7DMBCE70i8g7VI3KjzI0Ib4lSoEly40ABSuW1jEwfidWS7afr2uKdy29GOZr6p1rMZ2KSc&#10;7y0JSBcJMEWtlT11Aj7en++WwHxAkjhYUgJOysO6vr6qsJT2SFs1NaFjMYR8iQJ0CGPJuW+1MugX&#10;dlQUf9/WGQxRuo5Lh8cYbgaeJUnBDfYUGzSOaqNV+9scjIBt+rXTr+iaid8XL28/p3RTzJ9C3N7M&#10;T4/AgprDxQxn/IgOdWTa2wNJzwYB2UMa0cP5yIBFQ56vCmB7AassB15X/P+C+g8AAP//AwBQSwEC&#10;LQAUAAYACAAAACEAtoM4kv4AAADhAQAAEwAAAAAAAAAAAAAAAAAAAAAAW0NvbnRlbnRfVHlwZXNd&#10;LnhtbFBLAQItABQABgAIAAAAIQA4/SH/1gAAAJQBAAALAAAAAAAAAAAAAAAAAC8BAABfcmVscy8u&#10;cmVsc1BLAQItABQABgAIAAAAIQABcH2d7gEAAAEEAAAOAAAAAAAAAAAAAAAAAC4CAABkcnMvZTJv&#10;RG9jLnhtbFBLAQItABQABgAIAAAAIQCc9uT43wAAAAkBAAAPAAAAAAAAAAAAAAAAAEgEAABkcnMv&#10;ZG93bnJldi54bWxQSwUGAAAAAAQABADzAAAAVAUAAAAA&#10;" strokecolor="black [3040]">
                <v:stroke startarrow="oval" endarrow="oval"/>
              </v:line>
            </w:pict>
          </mc:Fallback>
        </mc:AlternateContent>
      </w:r>
      <w:r w:rsidR="00467282">
        <w:rPr>
          <w:rFonts w:ascii="宋体" w:hAnsi="宋体" w:hint="eastAsia"/>
          <w:bCs/>
          <w:sz w:val="24"/>
        </w:rPr>
        <w:t xml:space="preserve">           </w:t>
      </w:r>
      <w:proofErr w:type="gramStart"/>
      <w:r w:rsidR="00467282">
        <w:rPr>
          <w:rFonts w:ascii="宋体" w:hAnsi="宋体" w:hint="eastAsia"/>
          <w:bCs/>
          <w:sz w:val="24"/>
        </w:rPr>
        <w:t>d</w:t>
      </w:r>
      <w:proofErr w:type="gramEnd"/>
      <w:r w:rsidR="00467282">
        <w:rPr>
          <w:rFonts w:ascii="宋体" w:hAnsi="宋体" w:hint="eastAsia"/>
          <w:bCs/>
          <w:sz w:val="24"/>
        </w:rPr>
        <w:t xml:space="preserve">                  g</w:t>
      </w:r>
    </w:p>
    <w:p w:rsidR="00F35F81" w:rsidRDefault="00854827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13833AE8" wp14:editId="2C778530">
                <wp:simplePos x="0" y="0"/>
                <wp:positionH relativeFrom="column">
                  <wp:posOffset>854902</wp:posOffset>
                </wp:positionH>
                <wp:positionV relativeFrom="paragraph">
                  <wp:posOffset>61295</wp:posOffset>
                </wp:positionV>
                <wp:extent cx="1405914" cy="1137130"/>
                <wp:effectExtent l="38100" t="38100" r="60960" b="63500"/>
                <wp:wrapNone/>
                <wp:docPr id="27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05914" cy="113713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7" o:spid="_x0000_s1026" style="position:absolute;left:0;text-align:left;flip:x y;z-index:25171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3pt,4.85pt" to="178pt,9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76k8wEAAA0EAAAOAAAAZHJzL2Uyb0RvYy54bWysU0uO1DAQ3SNxB8t7OknPwEDU6VnM8Fkg&#10;aPHbe5xyx8I/2aaTXIILILGDFUv2c5sZjkHZ6Q6IQQghNqWyq95zvary6nTQiuzAB2lNQ6tFSQkY&#10;bltptg19/erRnfuUhMhMy5Q10NARAj1d37616l0NS9tZ1YInSGJC3buGdjG6uigC70CzsLAODAaF&#10;9ZpFPPpt0XrWI7tWxbIs7xW99a3zlkMIeHs+Bek68wsBPD4XIkAkqqFYW8zWZ3uRbLFesXrrmesk&#10;35fB/qEKzaTBR2eqcxYZeeflDSotubfBirjgVhdWCMkha0A1VfmLmpcdc5C1YHOCm9sU/h8tf7bb&#10;eCLbhi5PKDFM44yuP3y9ev/p2+VHtNdfPhOMYJt6F2rMPjMbvz8Ft/FJ8yC8JkJJ9wQ3gGbvTfJS&#10;DBWSIbd7nNsNQyQcL6vj8u6D6pgSjrGqOjqpjvJAiokywZ0P8TFYTZLTUCVN6ger2e5piFgGph5S&#10;0rUyyXbA2oemJXF0qMbumJrGHJlUN++RIsGKpG9SlL04KpgoX4DABqV689N5NeFMeYLEDW3fVok9&#10;s2Bmggip1Awq/wza5yYY5HX9W+CcnV+0Js5ALY31v3s1DodSxZR/UD1pTbIvbDvm+eZ24M5lZfv/&#10;kZb653OG//jF6+8AAAD//wMAUEsDBBQABgAIAAAAIQDKfBjK3wAAAAkBAAAPAAAAZHJzL2Rvd25y&#10;ZXYueG1sTI/fSsMwFMbvBd8hHMEbcWk3rbU2HXUgIqi46QNkzVlbTE5Kk23Vp/d4pZcfv4/vT7mc&#10;nBUHHEPvSUE6S0AgNd701Cr4eH+4zEGEqMlo6wkVfGGAZXV6UurC+COt8bCJreAQCoVW0MU4FFKG&#10;pkOnw8wPSMx2fnQ6shxbaUZ95HBn5TxJMul0T9zQ6QFXHTafm71TsLLuJf3e1fLx4t6tn9K6fX6d&#10;vyl1fjbVdyAiTvHPDL/zeTpUvGnr92SCsKwXVxlbFdzegGC+uM7425ZBnucgq1L+f1D9AAAA//8D&#10;AFBLAQItABQABgAIAAAAIQC2gziS/gAAAOEBAAATAAAAAAAAAAAAAAAAAAAAAABbQ29udGVudF9U&#10;eXBlc10ueG1sUEsBAi0AFAAGAAgAAAAhADj9If/WAAAAlAEAAAsAAAAAAAAAAAAAAAAALwEAAF9y&#10;ZWxzLy5yZWxzUEsBAi0AFAAGAAgAAAAhAHlLvqTzAQAADQQAAA4AAAAAAAAAAAAAAAAALgIAAGRy&#10;cy9lMm9Eb2MueG1sUEsBAi0AFAAGAAgAAAAhAMp8GMrfAAAACQEAAA8AAAAAAAAAAAAAAAAATQQA&#10;AGRycy9kb3ducmV2LnhtbFBLBQYAAAAABAAEAPMAAABZ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003D510B" wp14:editId="4B5AB4DD">
                <wp:simplePos x="0" y="0"/>
                <wp:positionH relativeFrom="column">
                  <wp:posOffset>854710</wp:posOffset>
                </wp:positionH>
                <wp:positionV relativeFrom="paragraph">
                  <wp:posOffset>60960</wp:posOffset>
                </wp:positionV>
                <wp:extent cx="146050" cy="482600"/>
                <wp:effectExtent l="38100" t="38100" r="63500" b="5080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6050" cy="48260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9" o:spid="_x0000_s1026" style="position:absolute;left:0;text-align:left;flip:x y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3pt,4.8pt" to="78.8pt,4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XiI8AEAAAsEAAAOAAAAZHJzL2Uyb0RvYy54bWysU0uOEzEQ3SNxB8t70p1oiIZWOrOY4bNA&#10;EAHD3mOX0xb+yTbpziW4ABI7WLFkz22YOQZld9IgBiGE2JTKrnrP9arKq7PBaLKDEJWzLZ3PakrA&#10;cieU3bb08tWje6eUxMSsYNpZaOkeIj1b372z6n0DC9c5LSAQJLGx6X1Lu5R8U1WRd2BYnDkPFoPS&#10;BcMSHsO2EoH1yG50tajrZdW7IHxwHGLE24sxSNeFX0rg6bmUERLRLcXaUrGh2Ktsq/WKNdvAfKf4&#10;oQz2D1UYpiw+OlFdsMTI26BuURnFg4tOphl3pnJSKg5FA6qZ17+oedkxD0ULNif6qU3x/9HyZ7tN&#10;IErg7B5QYpnBGV2///Lt3cebrx/QXn/+RDCCbep9bDD73G7C4RT9JmTNgwyGSK38E2ShxXudvRxD&#10;hWQo7d5P7YYhEY6X85NlfR+HwjF0crpY1mUc1UiYwT7E9BicIdlpqVY2d4M1bPc0JiwCU48p+Vrb&#10;bDtg4qEVJO09anE7pschJ6b07XukyLAqqxv1FC/tNYyUL0Bie3K15emymHCuA0Hiloo388xeWDAz&#10;Q6TSegLVfwYdcjMMyrL+LXDKLi86myagUdaF372ahmOpcsw/qh61ZtlXTuzLdEs7cOOKssPvyCv9&#10;87nAf/zh9XcAAAD//wMAUEsDBBQABgAIAAAAIQCmMwOV4AAAAAgBAAAPAAAAZHJzL2Rvd25yZXYu&#10;eG1sTI/BTsMwEETvSPyDtUhcEHVSaCghThUqIVQJEC18gBtvkwh7HcVuG/h6tic47Y5mNPu2WIzO&#10;igMOofOkIJ0kIJBqbzpqFHx+PF3PQYSoyWjrCRV8Y4BFeX5W6Nz4I63xsImN4BIKuVbQxtjnUoa6&#10;RafDxPdI7O384HRkOTTSDPrI5c7KaZJk0umO+EKre1y2WH9t9k7B0rrX9GdXyeerR7depVXz8jZ9&#10;V+ryYqweQEQc418YTviMDiUzbf2eTBCW9c1txlEF9zxO/uyOl62C+SwDWRby/wPlLwAAAP//AwBQ&#10;SwECLQAUAAYACAAAACEAtoM4kv4AAADhAQAAEwAAAAAAAAAAAAAAAAAAAAAAW0NvbnRlbnRfVHlw&#10;ZXNdLnhtbFBLAQItABQABgAIAAAAIQA4/SH/1gAAAJQBAAALAAAAAAAAAAAAAAAAAC8BAABfcmVs&#10;cy8ucmVsc1BLAQItABQABgAIAAAAIQBSVXiI8AEAAAsEAAAOAAAAAAAAAAAAAAAAAC4CAABkcnMv&#10;ZTJvRG9jLnhtbFBLAQItABQABgAIAAAAIQCmMwOV4AAAAAgBAAAPAAAAAAAAAAAAAAAAAEoEAABk&#10;cnMvZG93bnJldi54bWxQSwUGAAAAAAQABADzAAAAVw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71D96005" wp14:editId="3B4590F5">
                <wp:simplePos x="0" y="0"/>
                <wp:positionH relativeFrom="column">
                  <wp:posOffset>647700</wp:posOffset>
                </wp:positionH>
                <wp:positionV relativeFrom="paragraph">
                  <wp:posOffset>60960</wp:posOffset>
                </wp:positionV>
                <wp:extent cx="207010" cy="1111250"/>
                <wp:effectExtent l="38100" t="38100" r="59690" b="50800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7010" cy="111125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6" o:spid="_x0000_s1026" style="position:absolute;left:0;text-align:left;flip:y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pt,4.8pt" to="67.3pt,9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PpR6wEAAAIEAAAOAAAAZHJzL2Uyb0RvYy54bWysU0uO1DAQ3SNxB8t7OulIDCjq9CxmgA2C&#10;Fr+9xy53LPyTbTrJJbgAEjtYsWTPbRiOQdnpDogBCSGyKMX1eVXvubw5H40mBwhROdvR9aqmBCx3&#10;Qtl9R1++eHjnPiUxMSuYdhY6OkGk59vbtzaDb6FxvdMCAkEQG9vBd7RPybdVFXkPhsWV82AxKF0w&#10;LOEx7CsR2IDoRldNXZ9VgwvCB8chRvRezkG6LfhSAk9PpYyQiO4ozpaKDcVeZVttN6zdB+Z7xY9j&#10;sH+YwjBlsekCdckSI2+CugFlFA8uOplW3JnKSak4FA7IZl3/wuZ5zzwULihO9ItM8f/B8ieHXSBK&#10;dLQ5o8Qyg3d0/e7z17cfvn15j/b600eCEZRp8LHF7Au7C8dT9LuQOY8yGCK18q9wA4oKyIuMReRp&#10;ERnGRDg6m/oeMqWEY2iNX3O33EI142Q8H2J6BM6Q/NNRrWwWgbXs8Dgm7I2pp5Ts1jbbHph4YAVJ&#10;k0cK7sD0fLeJKX3TjxC5rMqkZhrlL00aZshnIFEVHHcmVPYRLnQgCNxR8Xqd0QsKZuYSqbReiuoy&#10;7x+Ljrm5DMqO/m3hkl06OpuWQqOsC7/rmsbTqHLOP7GeuWbaV05M5VKLHLhohdnxUeRN/vlcyn88&#10;3e13AAAA//8DAFBLAwQUAAYACAAAACEAxuEmc9wAAAAJAQAADwAAAGRycy9kb3ducmV2LnhtbEyP&#10;wU7DMBBE70j8g7VI3KiTAlEJcSpUCS5caAAJbm68xIF4Hdlumv492xPc3mhWszPVenaDmDDE3pOC&#10;fJGBQGq96alT8Pb6eLUCEZMmowdPqOCIEdb1+VmlS+MPtMWpSZ3gEIqlVmBTGkspY2vR6bjwIxJ7&#10;Xz44nViGTpqgDxzuBrnMskI63RN/sHrEjcX2p9k7Bdv888M+69BM8rZ4evk+5ptiflfq8mJ+uAeR&#10;cE5/x3Cqz9Wh5k47vycTxcA6W/KWpOCuAHHyr28YdgwrBllX8v+C+hcAAP//AwBQSwECLQAUAAYA&#10;CAAAACEAtoM4kv4AAADhAQAAEwAAAAAAAAAAAAAAAAAAAAAAW0NvbnRlbnRfVHlwZXNdLnhtbFBL&#10;AQItABQABgAIAAAAIQA4/SH/1gAAAJQBAAALAAAAAAAAAAAAAAAAAC8BAABfcmVscy8ucmVsc1BL&#10;AQItABQABgAIAAAAIQCktPpR6wEAAAIEAAAOAAAAAAAAAAAAAAAAAC4CAABkcnMvZTJvRG9jLnht&#10;bFBLAQItABQABgAIAAAAIQDG4SZz3AAAAAkBAAAPAAAAAAAAAAAAAAAAAEUEAABkcnMvZG93bnJl&#10;di54bWxQSwUGAAAAAAQABADzAAAATgUAAAAA&#10;" strokecolor="black [3040]">
                <v:stroke startarrow="oval" endarrow="oval"/>
              </v:line>
            </w:pict>
          </mc:Fallback>
        </mc:AlternateContent>
      </w:r>
    </w:p>
    <w:p w:rsidR="00F35F81" w:rsidRDefault="00467282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76D6EBA1" wp14:editId="2E1A7D85">
                <wp:simplePos x="0" y="0"/>
                <wp:positionH relativeFrom="column">
                  <wp:posOffset>1726195</wp:posOffset>
                </wp:positionH>
                <wp:positionV relativeFrom="paragraph">
                  <wp:posOffset>190980</wp:posOffset>
                </wp:positionV>
                <wp:extent cx="534836" cy="819509"/>
                <wp:effectExtent l="38100" t="38100" r="55880" b="5715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34836" cy="819509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2" o:spid="_x0000_s1026" style="position:absolute;left:0;text-align:left;flip:x y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9pt,15.05pt" to="178pt,7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IL99AEAAAsEAAAOAAAAZHJzL2Uyb0RvYy54bWysU81u1DAQviPxDpbvbLJbWm2jzfbQ8nNA&#10;sKLA3XXGGwv/yTab7EvwAkjc6Ikjd96m5TEYO9mAKEgIcRnZM/N9M994vDrrtSI78EFaU9P5rKQE&#10;DLeNNNuavn71+MGSkhCZaZiyBmq6h0DP1vfvrTpXwcK2VjXgCZKYUHWupm2MriqKwFvQLMysA4NB&#10;Yb1mEa9+WzSedciuVbEoy5Ois75x3nIIAb0XQ5CuM78QwOMLIQJEomqKvcVsfbZXyRbrFau2nrlW&#10;8rEN9g9daCYNFp2oLlhk5J2Xd6i05N4GK+KMW11YISSHrAHVzMtf1Fy2zEHWgsMJbhpT+H+0/Plu&#10;44lsarpYUGKYxje6/fDl5v2nb18/or39fE0wgmPqXKgw+9xs/HgLbuOT5l54TYSS7iluAM2nN+mU&#10;YqiQ9Hnc+2nc0EfC0Xl89HB5dEIJx9ByfnpcnqY6xUCYwM6H+ASsJulQUyVNmgar2O5ZiEPqISW5&#10;lUm2BdY8Mg2Je4da7I6p4ZEjk+quH6slWJHUDXryKe4VDJQvQeB4sNtBT15MOFeeIHFNm7fzsWdl&#10;MDNBhFRqApW53z+CxtwEg7ysfwucsnNFa+IE1NJY/7uqsT+0Kob8g+pBa5J9ZZt9ft08Dty4/Brj&#10;70gr/fM9w3/84fV3AAAA//8DAFBLAwQUAAYACAAAACEAIpF3guEAAAAKAQAADwAAAGRycy9kb3du&#10;cmV2LnhtbEyP0UrDQBBF3wX/YRnBF2k3m9JWYzYlFkSEKrb6AdvsNAlmZ0N220a/3vFJH4c53Htu&#10;vhpdJ044hNaTBjVNQCBV3rZUa/h4f5zcggjRkDWdJ9TwhQFWxeVFbjLrz7TF0y7WgkMoZEZDE2Of&#10;SRmqBp0JU98j8e/gB2cin0Mt7WDOHO46mSbJQjrTEjc0psd1g9Xn7ug0rDv3or4PpXy6eXDbZ1XW&#10;m9f0Tevrq7G8BxFxjH8w/OqzOhTstPdHskF0GtKlYvWoYZYoEAzM5gset2dyfpeCLHL5f0LxAwAA&#10;//8DAFBLAQItABQABgAIAAAAIQC2gziS/gAAAOEBAAATAAAAAAAAAAAAAAAAAAAAAABbQ29udGVu&#10;dF9UeXBlc10ueG1sUEsBAi0AFAAGAAgAAAAhADj9If/WAAAAlAEAAAsAAAAAAAAAAAAAAAAALwEA&#10;AF9yZWxzLy5yZWxzUEsBAi0AFAAGAAgAAAAhAO00gv30AQAACwQAAA4AAAAAAAAAAAAAAAAALgIA&#10;AGRycy9lMm9Eb2MueG1sUEsBAi0AFAAGAAgAAAAhACKRd4LhAAAACgEAAA8AAAAAAAAAAAAAAAAA&#10;TgQAAGRycy9kb3ducmV2LnhtbFBLBQYAAAAABAAEAPMAAABc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494E1EDF" wp14:editId="55033CC2">
                <wp:simplePos x="0" y="0"/>
                <wp:positionH relativeFrom="column">
                  <wp:posOffset>1009650</wp:posOffset>
                </wp:positionH>
                <wp:positionV relativeFrom="paragraph">
                  <wp:posOffset>190500</wp:posOffset>
                </wp:positionV>
                <wp:extent cx="715010" cy="146050"/>
                <wp:effectExtent l="38100" t="38100" r="66040" b="6350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5010" cy="14605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1" o:spid="_x0000_s1026" style="position:absolute;left:0;text-align:left;flip:y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9.5pt,15pt" to="135.8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LFg7AEAAAEEAAAOAAAAZHJzL2Uyb0RvYy54bWysU0uO1DAQ3SNxB8t7OukWM6Co07OYATYI&#10;Wnxm77HLHQv/ZJtOcgkugMQOVizZcxuGY0zZ6Q6IAQkhNiW7Pq/qPZfXZ4PRZA8hKmdbulzUlIDl&#10;Tii7a+nrV4/vPaQkJmYF085CS0eI9Gxz98669w2sXOe0gEAQxMam9y3tUvJNVUXegWFx4TxYDEoX&#10;DEt4DbtKBNYjutHVqq5Pq94F4YPjECN6L6Yg3RR8KYGn51JGSES3FGdLxYZir7KtNmvW7ALzneKH&#10;Mdg/TGGYsth0hrpgiZG3Qd2CMooHF51MC+5M5aRUHAoHZLOsf2HzsmMeChcUJ/pZpvj/YPmz/TYQ&#10;JVq6WlJimcE3un7/5du7j9+/fkB7/fkTwQjK1PvYYPa53YbDLfptyJwHGQyRWvlL3ICiAvIiQxF5&#10;nEWGIRGOzgfLE2RKCcfQ8v5pfVIeoZpgMpwPMT0BZ0g+tFQrmzVgDds/jQlbY+oxJbu1zbYDJh5Z&#10;QdLokYHbMz09bWJK3/YjRC6rMqeJRTmlUcME+QIkioLTTnzKOsK5DgSBWyreFEUKCmbmEqm0novq&#10;Mu8fiw65uQzKiv5t4ZxdOjqb5kKjrAu/65qG46hyyj+ynrhm2ldOjOVNixy4Z0Xiw5/Ii/zzvZT/&#10;+LmbGwAAAP//AwBQSwMEFAAGAAgAAAAhAKaqm/XfAAAACQEAAA8AAABkcnMvZG93bnJldi54bWxM&#10;j8FOwzAQRO9I/IO1SNyonVYJEOJUqBJcuNAAUntz4yUOxHZku2n69ywnOK1GO5p5U61nO7AJQ+y9&#10;k5AtBDB0rde96yS8vz3d3AGLSTmtBu9QwhkjrOvLi0qV2p/cFqcmdYxCXCyVBJPSWHIeW4NWxYUf&#10;0dHv0werEsnQcR3UicLtwJdCFNyq3lGDUSNuDLbfzdFK2Gb7nXlRoZl4Xjy/fp2zTTF/SHl9NT8+&#10;AEs4pz8z/OITOtTEdPBHpyMbSOf3tCVJWAm6ZFjeZgWwg4R8JYDXFf+/oP4BAAD//wMAUEsBAi0A&#10;FAAGAAgAAAAhALaDOJL+AAAA4QEAABMAAAAAAAAAAAAAAAAAAAAAAFtDb250ZW50X1R5cGVzXS54&#10;bWxQSwECLQAUAAYACAAAACEAOP0h/9YAAACUAQAACwAAAAAAAAAAAAAAAAAvAQAAX3JlbHMvLnJl&#10;bHNQSwECLQAUAAYACAAAACEA6oixYOwBAAABBAAADgAAAAAAAAAAAAAAAAAuAgAAZHJzL2Uyb0Rv&#10;Yy54bWxQSwECLQAUAAYACAAAACEApqqb9d8AAAAJAQAADwAAAAAAAAAAAAAAAABGBAAAZHJzL2Rv&#10;d25yZXYueG1sUEsFBgAAAAAEAAQA8wAAAFI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783EBFF5" wp14:editId="1A56FFE9">
                <wp:simplePos x="0" y="0"/>
                <wp:positionH relativeFrom="column">
                  <wp:posOffset>1536065</wp:posOffset>
                </wp:positionH>
                <wp:positionV relativeFrom="paragraph">
                  <wp:posOffset>190500</wp:posOffset>
                </wp:positionV>
                <wp:extent cx="189230" cy="612140"/>
                <wp:effectExtent l="38100" t="38100" r="58420" b="5461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9230" cy="61214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0" o:spid="_x0000_s1026" style="position:absolute;left:0;text-align:left;flip:x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.95pt,15pt" to="135.85pt,6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swi6gEAAAEEAAAOAAAAZHJzL2Uyb0RvYy54bWysU0uO1DAQ3SNxB8t7Oh/QaIg6PYsZPgsE&#10;LWAO4HHKHQv/ZJtOcgkugMQOVizZcxuGY0zZ6Q6IQQghNiW7Pq/qPZfXZ6NWZA8+SGtaWq1KSsBw&#10;20mza+nl68f3TikJkZmOKWugpRMEera5e2c9uAZq21vVgScIYkIzuJb2MbqmKALvQbOwsg4MBoX1&#10;mkW8+l3ReTYgulZFXZYnxWB957zlEAJ6L+Yg3WR8IYDHF0IEiES1FGeL2fpsr5ItNmvW7DxzveSH&#10;Mdg/TKGZNNh0gbpgkZG3Xt6C0pJ7G6yIK251YYWQHDIHZFOVv7B51TMHmQuKE9wiU/h/sPz5fuuJ&#10;7FpaozyGaXyj6/dfvr37+P3rB7TXnz8RjKBMgwsNZp+brT/cgtv6xHkUXhOhpHuKG5BVQF5kzCJP&#10;i8gwRsLRWZ0+rO9jL46hk6quHmT0YoZJcM6H+ASsJunQUiVN0oA1bP8sRGyNqceU5FYm2R5Y98h0&#10;JE4OGdg9U/PTRibVbT9CpLIicZpZ5FOcFMyQL0GgKGna3DqvI5wrTxC4pd2bKqFnFMxMJUIqtRSV&#10;fy465KYyyCv6t4VLdu5oTVwKtTTW/65rHI+jijn/yHrmmmhf2W7Kb5rlwD3LzA5/Ii3yz/dc/uPn&#10;bm4AAAD//wMAUEsDBBQABgAIAAAAIQCxhe9Q4AAAAAoBAAAPAAAAZHJzL2Rvd25yZXYueG1sTI/B&#10;TsMwEETvSPyDtUjcqONQUghxKlQJLlxoAAlu29jEgdiObDdN/57tCY6rfZp5U61nO7BJh9h7J0Es&#10;MmDatV71rpPw9vp4dQssJnQKB++0hKOOsK7PzyoslT+4rZ6a1DEKcbFECSalseQ8tkZbjAs/ake/&#10;Lx8sJjpDx1XAA4XbgedZVnCLvaMGg6PeGN3+NHsrYSs+P8wzhmbiN8XTy/dRbIr5XcrLi/nhHljS&#10;c/qD4aRP6lCT087vnYpskJAvxR2hEq4z2kRAvhIrYDsi82IJvK74/wn1LwAAAP//AwBQSwECLQAU&#10;AAYACAAAACEAtoM4kv4AAADhAQAAEwAAAAAAAAAAAAAAAAAAAAAAW0NvbnRlbnRfVHlwZXNdLnht&#10;bFBLAQItABQABgAIAAAAIQA4/SH/1gAAAJQBAAALAAAAAAAAAAAAAAAAAC8BAABfcmVscy8ucmVs&#10;c1BLAQItABQABgAIAAAAIQAPtswi6gEAAAEEAAAOAAAAAAAAAAAAAAAAAC4CAABkcnMvZTJvRG9j&#10;LnhtbFBLAQItABQABgAIAAAAIQCxhe9Q4AAAAAoBAAAPAAAAAAAAAAAAAAAAAEQEAABkcnMvZG93&#10;bnJldi54bWxQSwUGAAAAAAQABADzAAAAUQ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sz w:val="24"/>
        </w:rPr>
        <w:t xml:space="preserve">                    </w:t>
      </w:r>
      <w:proofErr w:type="gramStart"/>
      <w:r>
        <w:rPr>
          <w:rFonts w:ascii="宋体" w:hAnsi="宋体" w:hint="eastAsia"/>
          <w:bCs/>
          <w:sz w:val="24"/>
        </w:rPr>
        <w:t>a</w:t>
      </w:r>
      <w:proofErr w:type="gramEnd"/>
    </w:p>
    <w:p w:rsidR="00F35F81" w:rsidRDefault="00467282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16A44252" wp14:editId="369111DE">
                <wp:simplePos x="0" y="0"/>
                <wp:positionH relativeFrom="column">
                  <wp:posOffset>647892</wp:posOffset>
                </wp:positionH>
                <wp:positionV relativeFrom="paragraph">
                  <wp:posOffset>139509</wp:posOffset>
                </wp:positionV>
                <wp:extent cx="362309" cy="638174"/>
                <wp:effectExtent l="38100" t="38100" r="57150" b="4826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2309" cy="63817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5" o:spid="_x0000_s1026" style="position:absolute;left:0;text-align:left;flip:y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pt,11pt" to="79.55pt,6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roX7gEAAAEEAAAOAAAAZHJzL2Uyb0RvYy54bWysU82O0zAQviPxDpbvNGkLZYma7mEXuCCo&#10;WODudcaNhf9kmyZ9CV4AiRt74sidt9nlMRg7aUAsSAhxGdnz8818n8fr014rsgcfpDU1nc9KSsBw&#10;20izq+nrV0/unVASIjMNU9ZATQ8Q6Onm7p115ypY2NaqBjxBEBOqztW0jdFVRRF4C5qFmXVgMCis&#10;1yzi1e+KxrMO0bUqFmW5KjrrG+cthxDQez4E6SbjCwE8vhAiQCSqpjhbzNZne5lssVmzaueZayUf&#10;x2D/MIVm0mDTCeqcRUbeeXkLSkvubbAizrjVhRVCcsgckM28/IXNRcscZC4oTnCTTOH/wfLn+60n&#10;sqnp4gElhml8o5sPX67ff/r29SPam89XBCMoU+dChdlnZuvHW3Bbnzj3wmsilHRvcAOyCsiL9Fnk&#10;wyQy9JFwdC5Xi2X5iBKOodXyZP7wfkIvBpgE53yIT8Fqkg41VdIkDVjF9s9CHFKPKcmtTLItsOax&#10;aUg8OGRg90wNTxuZVLf92C2VFYnTwCKf4kHBAPkSBIqC0w588jrCmfIEgWvavJ2PMyuDmalESKWm&#10;ojLP+8eiMTeVQV7Rvy2csnNHa+JUqKWx/nddY38cVQz5R9YD10T70jaH/KZZDtyz/Brjn0iL/PM9&#10;l//4uZvvAAAA//8DAFBLAwQUAAYACAAAACEA/OftgN4AAAAKAQAADwAAAGRycy9kb3ducmV2Lnht&#10;bEyPQUvEMBCF74L/IYzgzU0baNHadJEFvXhxq4LeZpvYVJtJSbLd7r83Pelp5jGPN9+rt4sd2ax9&#10;GBxJyDcZME2dUwP1Et5eH29ugYWIpHB0pCWcdYBtc3lRY6XcifZ6bmPPUgiFCiWYGKeK89AZbTFs&#10;3KQp3b6ctxiT9D1XHk8p3I5cZFnJLQ6UPhic9M7o7qc9Wgn7/PPDPKNvZ16UTy/f53xXLu9SXl8t&#10;D/fAol7inxlW/IQOTWI6uCOpwMakM5G6RAlinauhuMuBHdIiRAG8qfn/Cs0vAAAA//8DAFBLAQIt&#10;ABQABgAIAAAAIQC2gziS/gAAAOEBAAATAAAAAAAAAAAAAAAAAAAAAABbQ29udGVudF9UeXBlc10u&#10;eG1sUEsBAi0AFAAGAAgAAAAhADj9If/WAAAAlAEAAAsAAAAAAAAAAAAAAAAALwEAAF9yZWxzLy5y&#10;ZWxzUEsBAi0AFAAGAAgAAAAhAALuuhfuAQAAAQQAAA4AAAAAAAAAAAAAAAAALgIAAGRycy9lMm9E&#10;b2MueG1sUEsBAi0AFAAGAAgAAAAhAPzn7YDeAAAACgEAAA8AAAAAAAAAAAAAAAAASAQAAGRycy9k&#10;b3ducmV2LnhtbFBLBQYAAAAABAAEAPMAAABT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76672F76" wp14:editId="6F94BC73">
                <wp:simplePos x="0" y="0"/>
                <wp:positionH relativeFrom="column">
                  <wp:posOffset>1010560</wp:posOffset>
                </wp:positionH>
                <wp:positionV relativeFrom="paragraph">
                  <wp:posOffset>147955</wp:posOffset>
                </wp:positionV>
                <wp:extent cx="525780" cy="464820"/>
                <wp:effectExtent l="38100" t="38100" r="64770" b="49530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5780" cy="46482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18" o:spid="_x0000_s1026" style="position:absolute;left:0;text-align:lef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9.55pt,11.65pt" to="120.95pt,4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K5i5QEAAPcDAAAOAAAAZHJzL2Uyb0RvYy54bWysU81uEzEQviPxDpbvZDdRW6JVNj20wAVB&#10;xM8DuPY4a+E/2SbZfQleAIkbnDhy520oj8HYm2yrFiGEuMyuZ+b7Zr4Ze3XeG012EKJytqXzWU0J&#10;WO6EstuWvn3z9NGSkpiYFUw7Cy0dINLz9cMHq71vYOE6pwUEgiQ2Nnvf0i4l31RV5B0YFmfOg8Wg&#10;dMGwhMewrURge2Q3ulrU9Vm1d0H44DjEiN7LMUjXhV9K4OmllBES0S3F3lKxodirbKv1ijXbwHyn&#10;+KEN9g9dGKYsFp2oLlli5H1Q96iM4sFFJ9OMO1M5KRWHogHVzOs7al53zEPRgsOJfhpT/H+0/MVu&#10;E4gSuDvclGUGd3T98duPD59/fv+E9vrrF4IRHNPexwazL+wmHE7Rb0LW3Mtg8hfVkL6MdphGC30i&#10;HJ2ni9PHS1wAx9DJ2clyUUZf3YB9iOkZOEPyT0u1slk5a9jueUxYEFOPKdmtbbYdMPHECpIGj327&#10;HdPjQhNT+r4fKTKsykrG3stfGjSMlK9A4iiw23kpXS4hXOhAkLil4t08sxcWzMwQqbSeQPWfQYfc&#10;DINyMf8WOGWXis6mCWiUdeF3VVN/bFWO+UfVo9Ys+8qJoWyyjANvV1F2eAn5+t4+F/jNe13/AgAA&#10;//8DAFBLAwQUAAYACAAAACEACKolruEAAAAJAQAADwAAAGRycy9kb3ducmV2LnhtbEyPQUvEMBCF&#10;74L/IYzgpbhpu+5ia9NFBT0ICnYXvGabse2aTEqS7VZ/vfGkx8d8vPdNtZmNZhM6P1gSkC1SYEit&#10;VQN1Anbbx6sbYD5IUlJbQgFf6GFTn59VslT2RG84NaFjsYR8KQX0IYwl577t0Ui/sCNSvH1YZ2SI&#10;0XVcOXmK5UbzPE3X3MiB4kIvR3zosf1sjkZAk9w/afp2U5JN2eH99Tk5vJhEiMuL+e4WWMA5/MHw&#10;qx/VoY5Oe3sk5ZmOeVVkERWQL5fAIpBfZwWwvYBivQJeV/z/B/UPAAAA//8DAFBLAQItABQABgAI&#10;AAAAIQC2gziS/gAAAOEBAAATAAAAAAAAAAAAAAAAAAAAAABbQ29udGVudF9UeXBlc10ueG1sUEsB&#10;Ai0AFAAGAAgAAAAhADj9If/WAAAAlAEAAAsAAAAAAAAAAAAAAAAALwEAAF9yZWxzLy5yZWxzUEsB&#10;Ai0AFAAGAAgAAAAhAFDArmLlAQAA9wMAAA4AAAAAAAAAAAAAAAAALgIAAGRycy9lMm9Eb2MueG1s&#10;UEsBAi0AFAAGAAgAAAAhAAiqJa7hAAAACQEAAA8AAAAAAAAAAAAAAAAAPwQAAGRycy9kb3ducmV2&#10;LnhtbFBLBQYAAAAABAAEAPMAAABN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Cs/>
          <w:noProof/>
          <w:sz w:val="24"/>
        </w:rPr>
        <w:t xml:space="preserve">           c</w:t>
      </w:r>
    </w:p>
    <w:p w:rsidR="00F35F81" w:rsidRDefault="00467282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                 </w:t>
      </w:r>
    </w:p>
    <w:p w:rsidR="00E144D8" w:rsidRDefault="00E144D8" w:rsidP="00FF556C">
      <w:pPr>
        <w:rPr>
          <w:rFonts w:ascii="宋体" w:hAnsi="宋体"/>
          <w:bCs/>
          <w:sz w:val="24"/>
        </w:rPr>
      </w:pPr>
    </w:p>
    <w:p w:rsidR="00E144D8" w:rsidRDefault="00854827" w:rsidP="00467282">
      <w:pPr>
        <w:ind w:firstLineChars="150" w:firstLine="36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5A0D2037" wp14:editId="4499CB4D">
                <wp:simplePos x="0" y="0"/>
                <wp:positionH relativeFrom="column">
                  <wp:posOffset>647892</wp:posOffset>
                </wp:positionH>
                <wp:positionV relativeFrom="paragraph">
                  <wp:posOffset>182965</wp:posOffset>
                </wp:positionV>
                <wp:extent cx="1612972" cy="34684"/>
                <wp:effectExtent l="38100" t="38100" r="63500" b="60960"/>
                <wp:wrapNone/>
                <wp:docPr id="29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2972" cy="34684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29" o:spid="_x0000_s1026" style="position:absolute;left:0;text-align:lef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pt,14.4pt" to="178pt,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XBI5AEAAPcDAAAOAAAAZHJzL2Uyb0RvYy54bWysU0uO1DAQ3SNxB8t7Oh9GzUzU6VnMABsE&#10;LT4H8PjTsfBPtukkl+ACSOxgxXL23IbhGJSddAYxCCHEphJX1XtVr8renA9aoQP3QVrT4mpVYsQN&#10;tUyafYvfvH7y4BSjEIlhRFnDWzzygM+39+9tetfw2nZWMe4RkJjQ9K7FXYyuKYpAO65JWFnHDQSF&#10;9ZpEOPp9wTzpgV2roi7LddFbz5y3lIcA3sspiLeZXwhO4wshAo9ItRh6i9n6bK+SLbYb0uw9cZ2k&#10;cxvkH7rQRBooulBdkkjQOy/vUGlJvQ1WxBW1urBCSMqzBlBTlb+oedURx7MWGE5wy5jC/6Olzw87&#10;jyRrcX2GkSEadnTz4frb+0/fv34Ee/PlM4IIjKl3oYHsC7Pz8ym4nU+aB+F1+oIaNOTRjsto+RAR&#10;BWe1ruqzRzVGFGIPT9anJ4mzuAU7H+JTbjVKPy1W0iTlpCGHZyFOqceU5FYm2Y4T9tgwFEcHfdsD&#10;UdNCI5Hqrh+qJViRlEy95784Kj5RvuQCRpG6zaXzJeQXyiMgbjF7W809KwOZCSKkUguo/DNozk0w&#10;ni/m3wKX7FzRmrgAtTTW/65qHI6tiin/qHrSmmRfWTbmTeZxwO3K25hfQrq+P58z/Pa9bn8AAAD/&#10;/wMAUEsDBBQABgAIAAAAIQAoZ30P4AAAAAkBAAAPAAAAZHJzL2Rvd25yZXYueG1sTI9BS8NAEIXv&#10;gv9hGcFLsJukWkqaTVFBD4KCUeh1mx2T1Oxs2N2m0V/veNLbvJnHm/eV29kOYkIfekcKskUKAqlx&#10;pqdWwfvbw9UaRIiajB4coYIvDLCtzs9KXRh3olec6tgKDqFQaAVdjGMhZWg6tDos3IjEtw/nrY4s&#10;fSuN1ycOt4PM03Qlre6JP3R6xPsOm8/6aBXUyd3jQN9+SrIpO+xenpLDs02UuryYbzcgIs7xzwy/&#10;9bk6VNxp745kghhYpzmzRAX5mhHYsLxZ8WLPw/USZFXK/wTVDwAAAP//AwBQSwECLQAUAAYACAAA&#10;ACEAtoM4kv4AAADhAQAAEwAAAAAAAAAAAAAAAAAAAAAAW0NvbnRlbnRfVHlwZXNdLnhtbFBLAQIt&#10;ABQABgAIAAAAIQA4/SH/1gAAAJQBAAALAAAAAAAAAAAAAAAAAC8BAABfcmVscy8ucmVsc1BLAQIt&#10;ABQABgAIAAAAIQA3iXBI5AEAAPcDAAAOAAAAAAAAAAAAAAAAAC4CAABkcnMvZTJvRG9jLnhtbFBL&#10;AQItABQABgAIAAAAIQAoZ30P4AAAAAkBAAAPAAAAAAAAAAAAAAAAAD4EAABkcnMvZG93bnJldi54&#10;bWxQSwUGAAAAAAQABADzAAAASwUAAAAA&#10;" strokecolor="black [3040]">
                <v:stroke startarrow="oval" endarrow="oval"/>
              </v:line>
            </w:pict>
          </mc:Fallback>
        </mc:AlternateContent>
      </w:r>
      <w:r w:rsidR="00467282">
        <w:rPr>
          <w:rFonts w:ascii="宋体" w:hAnsi="宋体" w:hint="eastAsia"/>
          <w:bCs/>
          <w:sz w:val="24"/>
        </w:rPr>
        <w:t xml:space="preserve">                </w:t>
      </w:r>
      <w:proofErr w:type="gramStart"/>
      <w:r w:rsidR="00467282">
        <w:rPr>
          <w:rFonts w:ascii="宋体" w:hAnsi="宋体" w:hint="eastAsia"/>
          <w:bCs/>
          <w:sz w:val="24"/>
        </w:rPr>
        <w:t>b</w:t>
      </w:r>
      <w:proofErr w:type="gramEnd"/>
      <w:r w:rsidR="00467282">
        <w:rPr>
          <w:rFonts w:ascii="宋体" w:hAnsi="宋体" w:hint="eastAsia"/>
          <w:bCs/>
          <w:sz w:val="24"/>
        </w:rPr>
        <w:t xml:space="preserve">           f</w:t>
      </w:r>
    </w:p>
    <w:p w:rsidR="00E144D8" w:rsidRDefault="00854827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</w:t>
      </w:r>
      <w:proofErr w:type="gramStart"/>
      <w:r w:rsidR="00467282">
        <w:rPr>
          <w:rFonts w:ascii="宋体" w:hAnsi="宋体" w:hint="eastAsia"/>
          <w:bCs/>
          <w:sz w:val="24"/>
        </w:rPr>
        <w:t>e</w:t>
      </w:r>
      <w:proofErr w:type="gramEnd"/>
      <w:r w:rsidR="00467282">
        <w:rPr>
          <w:rFonts w:ascii="宋体" w:hAnsi="宋体" w:hint="eastAsia"/>
          <w:bCs/>
          <w:sz w:val="24"/>
        </w:rPr>
        <w:t xml:space="preserve">             </w:t>
      </w:r>
    </w:p>
    <w:p w:rsidR="00F3473A" w:rsidRDefault="00854827" w:rsidP="00FF556C">
      <w:pPr>
        <w:rPr>
          <w:rFonts w:ascii="宋体" w:hAnsi="宋体"/>
          <w:bCs/>
          <w:sz w:val="24"/>
        </w:rPr>
      </w:pPr>
      <w:r w:rsidRPr="00854827">
        <w:rPr>
          <w:rFonts w:ascii="宋体" w:hAnsi="宋体" w:hint="eastAsia"/>
          <w:bCs/>
          <w:sz w:val="24"/>
        </w:rPr>
        <w:t>由于</w:t>
      </w:r>
      <w:r>
        <w:rPr>
          <w:rFonts w:ascii="宋体" w:hAnsi="宋体" w:hint="eastAsia"/>
          <w:bCs/>
          <w:sz w:val="24"/>
        </w:rPr>
        <w:t>n=2x3+1，</w:t>
      </w:r>
      <w:r w:rsidR="00F3473A">
        <w:rPr>
          <w:rFonts w:ascii="宋体" w:hAnsi="宋体" w:hint="eastAsia"/>
          <w:bCs/>
          <w:sz w:val="24"/>
        </w:rPr>
        <w:t>即k=3。而</w:t>
      </w:r>
      <m:oMath>
        <m:r>
          <m:rPr>
            <m:sty m:val="p"/>
          </m:rPr>
          <w:rPr>
            <w:rFonts w:ascii="Cambria Math" w:hAnsi="Cambria Math"/>
            <w:sz w:val="24"/>
          </w:rPr>
          <m:t>△=4</m:t>
        </m:r>
      </m:oMath>
      <w:r w:rsidR="00F3473A">
        <w:rPr>
          <w:rFonts w:ascii="宋体" w:hAnsi="宋体" w:hint="eastAsia"/>
          <w:bCs/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m=13&gt;k△=12</m:t>
        </m:r>
      </m:oMath>
      <w:r w:rsidR="00F3473A">
        <w:rPr>
          <w:rFonts w:ascii="宋体" w:hAnsi="宋体" w:hint="eastAsia"/>
          <w:bCs/>
          <w:sz w:val="24"/>
        </w:rPr>
        <w:t>，所以</w:t>
      </w:r>
      <m:oMath>
        <m:r>
          <m:rPr>
            <m:sty m:val="p"/>
          </m:rPr>
          <w:rPr>
            <w:rFonts w:ascii="Cambria Math" w:hAnsi="Cambria Math"/>
            <w:sz w:val="24"/>
          </w:rPr>
          <m:t>χ`=∆+1=5</m:t>
        </m:r>
      </m:oMath>
      <w:r w:rsidR="00F3473A">
        <w:rPr>
          <w:rFonts w:ascii="宋体" w:hAnsi="宋体" w:hint="eastAsia"/>
          <w:bCs/>
          <w:sz w:val="24"/>
        </w:rPr>
        <w:t>；</w:t>
      </w:r>
    </w:p>
    <w:p w:rsidR="00F3473A" w:rsidRDefault="00F3473A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完成比赛最少</w:t>
      </w:r>
      <w:r w:rsidR="00331BAA">
        <w:rPr>
          <w:rFonts w:ascii="宋体" w:hAnsi="宋体" w:hint="eastAsia"/>
          <w:bCs/>
          <w:sz w:val="24"/>
        </w:rPr>
        <w:t>需要</w:t>
      </w:r>
      <w:r>
        <w:rPr>
          <w:rFonts w:ascii="宋体" w:hAnsi="宋体" w:hint="eastAsia"/>
          <w:bCs/>
          <w:sz w:val="24"/>
        </w:rPr>
        <w:t>5天。</w:t>
      </w:r>
    </w:p>
    <w:p w:rsidR="007C0F12" w:rsidRDefault="007C0F12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对图着色求出比赛表。</w:t>
      </w:r>
      <w:r w:rsidR="00EE55BB">
        <w:rPr>
          <w:rFonts w:ascii="宋体" w:hAnsi="宋体" w:hint="eastAsia"/>
          <w:bCs/>
          <w:sz w:val="24"/>
        </w:rPr>
        <w:t>略。</w:t>
      </w:r>
    </w:p>
    <w:p w:rsidR="007C0F12" w:rsidRDefault="007C0F12" w:rsidP="00FF556C">
      <w:pPr>
        <w:rPr>
          <w:rFonts w:ascii="宋体" w:hAnsi="宋体"/>
          <w:bCs/>
          <w:sz w:val="24"/>
        </w:rPr>
      </w:pPr>
    </w:p>
    <w:p w:rsidR="007C0F12" w:rsidRDefault="007C0F12" w:rsidP="00FF556C">
      <w:pPr>
        <w:rPr>
          <w:rFonts w:ascii="宋体" w:hAnsi="宋体"/>
          <w:bCs/>
          <w:sz w:val="24"/>
        </w:rPr>
      </w:pPr>
    </w:p>
    <w:p w:rsidR="007C0F12" w:rsidRDefault="007C0F12" w:rsidP="00FF556C">
      <w:pPr>
        <w:rPr>
          <w:rFonts w:ascii="宋体" w:hAnsi="宋体"/>
          <w:bCs/>
          <w:sz w:val="24"/>
        </w:rPr>
      </w:pPr>
    </w:p>
    <w:p w:rsidR="007C0F12" w:rsidRDefault="007C0F12" w:rsidP="00FF556C">
      <w:pPr>
        <w:rPr>
          <w:rFonts w:ascii="宋体" w:hAnsi="宋体"/>
          <w:bCs/>
          <w:sz w:val="24"/>
        </w:rPr>
      </w:pPr>
    </w:p>
    <w:p w:rsidR="007C0F12" w:rsidRDefault="007C0F12" w:rsidP="00FF556C">
      <w:pPr>
        <w:rPr>
          <w:rFonts w:ascii="宋体" w:hAnsi="宋体"/>
          <w:bCs/>
          <w:sz w:val="24"/>
        </w:rPr>
      </w:pPr>
    </w:p>
    <w:p w:rsidR="00FF556C" w:rsidRPr="009850A7" w:rsidRDefault="00495CA0" w:rsidP="00FF556C">
      <w:pPr>
        <w:rPr>
          <w:rFonts w:ascii="宋体" w:hAnsi="宋体"/>
          <w:bCs/>
          <w:sz w:val="24"/>
        </w:rPr>
      </w:pPr>
      <w:r w:rsidRPr="009850A7">
        <w:rPr>
          <w:rFonts w:ascii="宋体" w:hAnsi="宋体" w:hint="eastAsia"/>
          <w:bCs/>
          <w:sz w:val="24"/>
        </w:rPr>
        <w:lastRenderedPageBreak/>
        <w:t>九</w:t>
      </w:r>
      <w:r w:rsidR="00FF556C" w:rsidRPr="009850A7">
        <w:rPr>
          <w:rFonts w:ascii="宋体" w:hAnsi="宋体" w:hint="eastAsia"/>
          <w:bCs/>
          <w:sz w:val="24"/>
        </w:rPr>
        <w:t>．(</w:t>
      </w:r>
      <w:r w:rsidR="0098330C" w:rsidRPr="009850A7">
        <w:rPr>
          <w:rFonts w:ascii="宋体" w:hAnsi="宋体" w:hint="eastAsia"/>
          <w:bCs/>
          <w:sz w:val="24"/>
        </w:rPr>
        <w:t>8</w:t>
      </w:r>
      <w:r w:rsidR="00FF556C" w:rsidRPr="009850A7">
        <w:rPr>
          <w:rFonts w:ascii="宋体" w:hAnsi="宋体" w:hint="eastAsia"/>
          <w:bCs/>
          <w:sz w:val="24"/>
        </w:rPr>
        <w:t>分)求下图G的色多项式</w:t>
      </w:r>
      <w:proofErr w:type="spellStart"/>
      <w:r w:rsidR="00FF556C" w:rsidRPr="009850A7">
        <w:rPr>
          <w:rFonts w:ascii="宋体" w:hAnsi="宋体" w:hint="eastAsia"/>
          <w:bCs/>
          <w:sz w:val="24"/>
        </w:rPr>
        <w:t>P</w:t>
      </w:r>
      <w:r w:rsidR="00FF556C" w:rsidRPr="009850A7">
        <w:rPr>
          <w:rFonts w:ascii="宋体" w:hAnsi="宋体" w:hint="eastAsia"/>
          <w:bCs/>
          <w:sz w:val="24"/>
          <w:vertAlign w:val="subscript"/>
        </w:rPr>
        <w:t>k</w:t>
      </w:r>
      <w:proofErr w:type="spellEnd"/>
      <w:r w:rsidR="00FF556C" w:rsidRPr="009850A7">
        <w:rPr>
          <w:rFonts w:ascii="宋体" w:hAnsi="宋体" w:hint="eastAsia"/>
          <w:bCs/>
          <w:sz w:val="24"/>
        </w:rPr>
        <w:t>(G).</w:t>
      </w:r>
    </w:p>
    <w:p w:rsidR="00C64DCA" w:rsidRDefault="00362EE0" w:rsidP="00FF556C">
      <w:pPr>
        <w:rPr>
          <w:rFonts w:ascii="宋体" w:hAnsi="宋体"/>
          <w:b/>
          <w:bCs/>
          <w:sz w:val="24"/>
        </w:rPr>
      </w:pPr>
      <w:r w:rsidRPr="00362EE0">
        <w:rPr>
          <w:rFonts w:ascii="宋体" w:hAnsi="宋体"/>
          <w:b/>
          <w:bCs/>
          <w:sz w:val="24"/>
        </w:rPr>
        <w:object w:dxaOrig="4320" w:dyaOrig="2880">
          <v:shape id="_x0000_i1047" type="#_x0000_t75" style="width:182.05pt;height:88.3pt" o:ole="">
            <v:imagedata r:id="rId70" o:title=""/>
          </v:shape>
          <o:OLEObject Type="Embed" ProgID="Word.Picture.8" ShapeID="_x0000_i1047" DrawAspect="Content" ObjectID="_1433214239" r:id="rId71"/>
        </w:object>
      </w:r>
    </w:p>
    <w:p w:rsidR="00072E10" w:rsidRPr="00730EE6" w:rsidRDefault="00072E10" w:rsidP="00072E10">
      <w:pPr>
        <w:rPr>
          <w:sz w:val="24"/>
        </w:rPr>
      </w:pPr>
      <w:r>
        <w:rPr>
          <w:rFonts w:ascii="宋体" w:hAnsi="宋体" w:hint="eastAsia"/>
          <w:b/>
          <w:bCs/>
          <w:sz w:val="24"/>
        </w:rPr>
        <w:t>解：</w:t>
      </w:r>
      <w:r w:rsidRPr="00730EE6">
        <w:rPr>
          <w:rFonts w:hint="eastAsia"/>
          <w:sz w:val="24"/>
        </w:rPr>
        <w:t>该图的补图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G</m:t>
            </m:r>
          </m:e>
        </m:acc>
      </m:oMath>
      <w:r w:rsidRPr="00730EE6">
        <w:rPr>
          <w:rFonts w:hint="eastAsia"/>
          <w:sz w:val="24"/>
        </w:rPr>
        <w:t>如下图所示：</w:t>
      </w:r>
    </w:p>
    <w:p w:rsidR="00072E10" w:rsidRDefault="0035797C" w:rsidP="00FF556C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 wp14:anchorId="6388D9A3" wp14:editId="14122892">
                <wp:simplePos x="0" y="0"/>
                <wp:positionH relativeFrom="column">
                  <wp:posOffset>1743446</wp:posOffset>
                </wp:positionH>
                <wp:positionV relativeFrom="paragraph">
                  <wp:posOffset>167113</wp:posOffset>
                </wp:positionV>
                <wp:extent cx="0" cy="508958"/>
                <wp:effectExtent l="38100" t="38100" r="57150" b="62865"/>
                <wp:wrapNone/>
                <wp:docPr id="34" name="直接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8958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34" o:spid="_x0000_s1026" style="position:absolute;left:0;text-align:left;z-index:251727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7.3pt,13.15pt" to="137.3pt,5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WWd3gEAAPIDAAAOAAAAZHJzL2Uyb0RvYy54bWysU0uO1DAQ3SNxB8t7OumBQU3U6VnMABsE&#10;LT4H8NjljoV/sk0nuQQXQGIHK5az5zYMx6DsdGcQgxBCbCpxud6relXl9dlgNNlDiMrZli4XNSVg&#10;uRPK7lr65vWTeytKYmJWMO0stHSESM82d++se9/AieucFhAIktjY9L6lXUq+qarIOzAsLpwHi5fS&#10;BcMSHsOuEoH1yG50dVLXD6veBeGD4xAjei+mS7op/FICTy+kjJCIbinWlooNxV5mW23WrNkF5jvF&#10;D2Wwf6jCMGUx6Ux1wRIj74K6RWUUDy46mRbcmcpJqTgUDahmWf+i5lXHPBQt2Jzo5zbF/0fLn++3&#10;gSjR0vsPKLHM4IyuP1x9e//p+9ePaK+/fCZ4g23qfWww+txuw+EU/TZkzYMMJn9RDRlKa8e5tTAk&#10;wicnR+9pvXp0usp01Q3Oh5iegjMk/7RUK5tFs4btn8U0hR5DslvbbDtg4rEVJI0eS3Z7pqdZJqb0&#10;bT9my7Aqi5jKLn9p1DBRvgSJXcBClyV12T8414EgcUvF2+WhZm0xMkOk0noG1X8GHWIzDMpO/i1w&#10;ji4ZnU0z0Cjrwu+ypuFYqpzij6onrVn2pRNjGWJpBy5WmcbhEeTN/flc4DdPdfMDAAD//wMAUEsD&#10;BBQABgAIAAAAIQAf7DE83wAAAAoBAAAPAAAAZHJzL2Rvd25yZXYueG1sTI9NS8QwEIbvgv8hjOCl&#10;uGlXrVKbLiroQVCwu+A124xt12ZSkmy3+usd8aC3+Xh455lyNdtBTOhD70hBtkhBIDXO9NQq2Kwf&#10;zq5BhKjJ6MERKvjEAKvq+KjUhXEHesWpjq3gEAqFVtDFOBZShqZDq8PCjUi8e3fe6sitb6Xx+sDh&#10;dpDLNM2l1T3xhU6PeN9h81HvrYI6uXsc6MtPSTZlu7eXp2T3bBOlTk/m2xsQEef4B8OPPqtDxU5b&#10;tycTxKBgeXWRM8pFfg6Cgd/Blsk0vwRZlfL/C9U3AAAA//8DAFBLAQItABQABgAIAAAAIQC2gziS&#10;/gAAAOEBAAATAAAAAAAAAAAAAAAAAAAAAABbQ29udGVudF9UeXBlc10ueG1sUEsBAi0AFAAGAAgA&#10;AAAhADj9If/WAAAAlAEAAAsAAAAAAAAAAAAAAAAALwEAAF9yZWxzLy5yZWxzUEsBAi0AFAAGAAgA&#10;AAAhALL9ZZ3eAQAA8gMAAA4AAAAAAAAAAAAAAAAALgIAAGRycy9lMm9Eb2MueG1sUEsBAi0AFAAG&#10;AAgAAAAhAB/sMTzfAAAACgEAAA8AAAAAAAAAAAAAAAAAOAQAAGRycy9kb3ducmV2LnhtbFBLBQYA&#10;AAAABAAEAPMAAABE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7C56AC1E" wp14:editId="2415F03D">
                <wp:simplePos x="0" y="0"/>
                <wp:positionH relativeFrom="column">
                  <wp:posOffset>854830</wp:posOffset>
                </wp:positionH>
                <wp:positionV relativeFrom="paragraph">
                  <wp:posOffset>167113</wp:posOffset>
                </wp:positionV>
                <wp:extent cx="267335" cy="508958"/>
                <wp:effectExtent l="38100" t="38100" r="56515" b="62865"/>
                <wp:wrapNone/>
                <wp:docPr id="33" name="直接连接符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7335" cy="508958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33" o:spid="_x0000_s1026" style="position:absolute;left:0;text-align:left;z-index:251725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7.3pt,13.15pt" to="88.35pt,5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2NX5gEAAPcDAAAOAAAAZHJzL2Uyb0RvYy54bWysU82O0zAQviPxDpbvNGmrLiVquodd4IKg&#10;4ucBvM64sfCfbNMmL8ELIHGDE8e98zYsj8HYSbOIRQghLpN4Zr5v5puxN+edVuQAPkhrajqflZSA&#10;4baRZl/TN6+fPFhTEiIzDVPWQE17CPR8e//e5ugqWNjWqgY8QRITqqOraRujq4oi8BY0CzPrwGBQ&#10;WK9ZxKPfF41nR2TXqliU5VlxtL5x3nIIAb2XQ5BuM78QwOMLIQJEomqKvcVsfbZXyRbbDav2nrlW&#10;8rEN9g9daCYNFp2oLllk5J2Xd6i05N4GK+KMW11YISSHrAHVzMtf1LxqmYOsBYcT3DSm8P9o+fPD&#10;zhPZ1HS5pMQwjTu6+XD97f2n718/or358plgBMd0dKHC7Auz8+MpuJ1PmjvhdfqiGtLl0fbTaKGL&#10;hKNzcfZwuVxRwjG0KtePVuvEWdyCnQ/xKVhN0k9NlTRJOavY4VmIQ+opJbmVSbYF1jw2DYm9w77t&#10;galhoZFJddeP1RKsSEqG3vNf7BUMlC9B4Ciw23kunS8hXChPkLimzdv52LMymJkgQio1gco/g8bc&#10;BIN8Mf8WOGXnitbECailsf53VWN3alUM+SfVg9Yk+8o2fd5kHgferryN8SWk6/vzOcNv3+v2BwAA&#10;AP//AwBQSwMEFAAGAAgAAAAhAIiE5NDgAAAACgEAAA8AAABkcnMvZG93bnJldi54bWxMj8FKxDAQ&#10;hu+C7xBG8FLctLualdp0UUEPgoJV8JptYts1mZQk260+vbMnvc3PfPzzTbWZnWWTCXHwKKFY5MAM&#10;tl4P2El4f3u4uAYWk0KtrEcj4dtE2NSnJ5UqtT/gq5ma1DEqwVgqCX1KY8l5bHvjVFz40SDtPn1w&#10;KlEMHddBHajcWb7Mc8GdGpAu9Go0971pv5q9k9Bkd48Wf8KUFVOx+3h5ynbPLpPy/Gy+vQGWzJz+&#10;YDjqkzrU5LT1e9SRWcqrS0GohKVYATsCa7EGtqUhF1fA64r/f6H+BQAA//8DAFBLAQItABQABgAI&#10;AAAAIQC2gziS/gAAAOEBAAATAAAAAAAAAAAAAAAAAAAAAABbQ29udGVudF9UeXBlc10ueG1sUEsB&#10;Ai0AFAAGAAgAAAAhADj9If/WAAAAlAEAAAsAAAAAAAAAAAAAAAAALwEAAF9yZWxzLy5yZWxzUEsB&#10;Ai0AFAAGAAgAAAAhAOx/Y1fmAQAA9wMAAA4AAAAAAAAAAAAAAAAALgIAAGRycy9lMm9Eb2MueG1s&#10;UEsBAi0AFAAGAAgAAAAhAIiE5NDgAAAACgEAAA8AAAAAAAAAAAAAAAAAQAQAAGRycy9kb3ducmV2&#10;LnhtbFBLBQYAAAAABAAEAPMAAABN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78AE1904" wp14:editId="4A02ABE2">
                <wp:simplePos x="0" y="0"/>
                <wp:positionH relativeFrom="column">
                  <wp:posOffset>483990</wp:posOffset>
                </wp:positionH>
                <wp:positionV relativeFrom="paragraph">
                  <wp:posOffset>167113</wp:posOffset>
                </wp:positionV>
                <wp:extent cx="370936" cy="508958"/>
                <wp:effectExtent l="38100" t="38100" r="48260" b="62865"/>
                <wp:wrapNone/>
                <wp:docPr id="3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0936" cy="508958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31" o:spid="_x0000_s1026" style="position:absolute;left:0;text-align:left;flip:x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1pt,13.15pt" to="67.3pt,5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Qxx7QEAAAEEAAAOAAAAZHJzL2Uyb0RvYy54bWysU0uOEzEQ3SNxB8t70p2JZsi00pnFDJ8F&#10;gojPATx2OW3hn2yT7lyCCyCxgxVL9tyG4RiU3UmDGJAQYlOy6/Oq3nN5dTEYTXYQonK2pfNZTQlY&#10;7oSy25a+evnw3pKSmJgVTDsLLd1DpBfru3dWvW/gxHVOCwgEQWxset/SLiXfVFXkHRgWZ86DxaB0&#10;wbCE17CtRGA9ohtdndT1WdW7IHxwHGJE79UYpOuCLyXw9EzKCInoluJsqdhQ7HW21XrFmm1gvlP8&#10;MAb7hykMUxabTlBXLDHyJqhbUEbx4KKTacadqZyUikPhgGzm9S9sXnTMQ+GC4kQ/yRT/Hyx/utsE&#10;okRLF3NKLDP4RjfvPn99++Hbl/dobz59JBhBmXofG8y+tJtwuEW/CZnzIIMhUiv/GDegqIC8yFBE&#10;3k8iw5AIR+fifn2+OKOEY+i0Xp6fLjN6NcJkOB9iegTOkHxoqVY2a8AatnsS05h6TMlubbPtgIkH&#10;VpC098jA7ZgenzYxpW/7sVsuqzKnkUU5pb2GEfI5SBQFpx35lHWESx0IArdUvC6KFBTMzCVSaT0V&#10;1WXePxYdcnMZlBX928Ipu3R0Nk2FRlkXftc1DcdR5Zh/ZD1yzbSvndiXNy1y4J6V1zj8ibzIP99L&#10;+Y+fu/4OAAD//wMAUEsDBBQABgAIAAAAIQALzE2W3wAAAAkBAAAPAAAAZHJzL2Rvd25yZXYueG1s&#10;TI/BTsMwEETvSPyDtUjcqJOUGhTiVKgSXLjQABLctrGJA/E6st00/XvcU7nNakYzb6v1bAc2aR96&#10;RxLyRQZMU+tUT52E97enm3tgISIpHBxpCUcdYF1fXlRYKnegrZ6a2LFUQqFECSbGseQ8tEZbDAs3&#10;akret/MWYzp9x5XHQyq3Ay+yTHCLPaUFg6PeGN3+NnsrYZt/fZoX9M3EV+L59eeYb8T8IeX11fz4&#10;ACzqOZ7DcMJP6FAnpp3bkwpskHAnipSUUIglsJO/vBXAdklkYgW8rvj/D+o/AAAA//8DAFBLAQIt&#10;ABQABgAIAAAAIQC2gziS/gAAAOEBAAATAAAAAAAAAAAAAAAAAAAAAABbQ29udGVudF9UeXBlc10u&#10;eG1sUEsBAi0AFAAGAAgAAAAhADj9If/WAAAAlAEAAAsAAAAAAAAAAAAAAAAALwEAAF9yZWxzLy5y&#10;ZWxzUEsBAi0AFAAGAAgAAAAhAGE5DHHtAQAAAQQAAA4AAAAAAAAAAAAAAAAALgIAAGRycy9lMm9E&#10;b2MueG1sUEsBAi0AFAAGAAgAAAAhAAvMTZbfAAAACQEAAA8AAAAAAAAAAAAAAAAARwQAAGRycy9k&#10;b3ducmV2LnhtbFBLBQYAAAAABAAEAPMAAABT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sz w:val="24"/>
        </w:rPr>
        <w:t xml:space="preserve">   </w:t>
      </w:r>
    </w:p>
    <w:p w:rsidR="0035797C" w:rsidRPr="0035797C" w:rsidRDefault="0035797C" w:rsidP="00FF556C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 w:val="24"/>
        </w:rPr>
        <w:t xml:space="preserve">      </w:t>
      </w:r>
      <w:r w:rsidRPr="0035797C">
        <w:rPr>
          <w:rFonts w:ascii="宋体" w:hAnsi="宋体" w:hint="eastAsia"/>
          <w:bCs/>
          <w:sz w:val="24"/>
        </w:rPr>
        <w:t>H</w:t>
      </w:r>
      <w:r w:rsidRPr="0035797C">
        <w:rPr>
          <w:rFonts w:ascii="宋体" w:hAnsi="宋体" w:hint="eastAsia"/>
          <w:bCs/>
          <w:sz w:val="24"/>
          <w:vertAlign w:val="subscript"/>
        </w:rPr>
        <w:t>2</w:t>
      </w:r>
      <w:r>
        <w:rPr>
          <w:rFonts w:ascii="宋体" w:hAnsi="宋体" w:hint="eastAsia"/>
          <w:bCs/>
          <w:szCs w:val="21"/>
          <w:vertAlign w:val="subscript"/>
        </w:rPr>
        <w:t xml:space="preserve">                            </w:t>
      </w:r>
      <w:r w:rsidRPr="0035797C">
        <w:rPr>
          <w:rFonts w:ascii="宋体" w:hAnsi="宋体" w:hint="eastAsia"/>
          <w:bCs/>
          <w:sz w:val="24"/>
          <w:vertAlign w:val="subscript"/>
        </w:rPr>
        <w:t xml:space="preserve"> </w:t>
      </w:r>
      <w:r w:rsidRPr="0035797C">
        <w:rPr>
          <w:rFonts w:ascii="宋体" w:hAnsi="宋体" w:hint="eastAsia"/>
          <w:bCs/>
          <w:sz w:val="24"/>
        </w:rPr>
        <w:t>H</w:t>
      </w:r>
      <w:r w:rsidRPr="0035797C">
        <w:rPr>
          <w:rFonts w:ascii="宋体" w:hAnsi="宋体" w:hint="eastAsia"/>
          <w:bCs/>
          <w:sz w:val="24"/>
          <w:vertAlign w:val="subscript"/>
        </w:rPr>
        <w:t>1</w:t>
      </w:r>
    </w:p>
    <w:p w:rsidR="0035797C" w:rsidRDefault="0035797C" w:rsidP="00FF556C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</w:t>
      </w:r>
    </w:p>
    <w:p w:rsidR="0035797C" w:rsidRDefault="0035797C" w:rsidP="00FF556C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4F3DB8A2" wp14:editId="0DE0F7CB">
                <wp:simplePos x="0" y="0"/>
                <wp:positionH relativeFrom="column">
                  <wp:posOffset>483870</wp:posOffset>
                </wp:positionH>
                <wp:positionV relativeFrom="paragraph">
                  <wp:posOffset>81280</wp:posOffset>
                </wp:positionV>
                <wp:extent cx="638175" cy="0"/>
                <wp:effectExtent l="38100" t="38100" r="47625" b="57150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8175" cy="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2" o:spid="_x0000_s1026" style="position:absolute;left:0;text-align:left;flip:x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1pt,6.4pt" to="88.35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vC76QEAAPwDAAAOAAAAZHJzL2Uyb0RvYy54bWysU0uO1DAQ3SNxB8t7OukeMYyiTs9ihs8C&#10;QYvPATx2uWPhn2zTSS7BBZDYwYrl7LkNwzEoO90BMSAhxKZkV9V7Va9cXp8PRpM9hKicbelyUVMC&#10;ljuh7K6lr189undGSUzMCqadhZaOEOn55u6dde8bWLnOaQGBIImNTe9b2qXkm6qKvAPD4sJ5sBiU&#10;LhiW8Bp2lQisR3ajq1Vdn1a9C8IHxyFG9F5OQbop/FICT8+ljJCIbin2looNxV5lW23WrNkF5jvF&#10;D22wf+jCMGWx6Ex1yRIjb4O6RWUUDy46mRbcmcpJqTgUDahmWf+i5mXHPBQtOJzo5zHF/0fLn+23&#10;gSjR0pMVJZYZfKOb99df33389uUD2pvPnwhGcEy9jw1mX9htONyi34aseZDBEKmVf4IbUKaAushQ&#10;hjzOQ4YhEY7O05Oz5YP7lPBjqJoYMpMPMT0GZ0g+tFQrm+Wzhu2fxoRVMfWYkt3aZtsBEw+tIGn0&#10;2LzbMz29amJK3/YjRYZVWc4koJzSqGGifAES54GNTlLKJsKFDgSJWyreLDN7YcHMDJFK6xlUl37/&#10;CDrkZhiU7fxb4JxdKjqbZqBR1oXfVU3DsVU55R9VT1qz7CsnxvKcZRy4YkXZ4TvkHf75XuA/Pu3m&#10;OwAAAP//AwBQSwMEFAAGAAgAAAAhAMJu6hvcAAAACAEAAA8AAABkcnMvZG93bnJldi54bWxMj8FO&#10;wzAQRO9I/IO1SNyok0g4KMSpUCW4cKGhSHDbxiYOxOvIdtP073HFAY47M5p9U68XO7JZ+zA4kpCv&#10;MmCaOqcG6iXsXh9v7oCFiKRwdKQlnHSAdXN5UWOl3JG2em5jz1IJhQolmBinivPQGW0xrNykKXmf&#10;zluM6fQ9Vx6PqdyOvMgywS0OlD4YnPTG6O67PVgJ2/zj3Tyjb2d+K55evk75RixvUl5fLQ/3wKJe&#10;4l8YzvgJHZrEtHcHUoGNEkpRpGTSi7Tg7JeiBLb/FXhT8/8Dmh8AAAD//wMAUEsBAi0AFAAGAAgA&#10;AAAhALaDOJL+AAAA4QEAABMAAAAAAAAAAAAAAAAAAAAAAFtDb250ZW50X1R5cGVzXS54bWxQSwEC&#10;LQAUAAYACAAAACEAOP0h/9YAAACUAQAACwAAAAAAAAAAAAAAAAAvAQAAX3JlbHMvLnJlbHNQSwEC&#10;LQAUAAYACAAAACEAhK7wu+kBAAD8AwAADgAAAAAAAAAAAAAAAAAuAgAAZHJzL2Uyb0RvYy54bWxQ&#10;SwECLQAUAAYACAAAACEAwm7qG9wAAAAIAQAADwAAAAAAAAAAAAAAAABDBAAAZHJzL2Rvd25yZXYu&#10;eG1sUEsFBgAAAAAEAAQA8wAAAEwFAAAAAA==&#10;" strokecolor="black [3040]">
                <v:stroke startarrow="oval" endarrow="oval"/>
              </v:line>
            </w:pict>
          </mc:Fallback>
        </mc:AlternateContent>
      </w:r>
    </w:p>
    <w:p w:rsidR="0035797C" w:rsidRPr="00730EE6" w:rsidRDefault="0035797C" w:rsidP="0035797C">
      <w:pPr>
        <w:rPr>
          <w:sz w:val="24"/>
        </w:rPr>
      </w:pPr>
      <w:r w:rsidRPr="00730EE6">
        <w:rPr>
          <w:rFonts w:hint="eastAsia"/>
          <w:sz w:val="24"/>
        </w:rPr>
        <w:t>它有两个分支</w:t>
      </w:r>
      <w:r>
        <w:rPr>
          <w:rFonts w:hint="eastAsia"/>
        </w:rPr>
        <w:t>，</w:t>
      </w:r>
      <w:r w:rsidRPr="00730EE6">
        <w:rPr>
          <w:rFonts w:hint="eastAsia"/>
          <w:sz w:val="24"/>
        </w:rPr>
        <w:t>对于</w:t>
      </w:r>
      <m:oMath>
        <m:r>
          <m:rPr>
            <m:sty m:val="p"/>
          </m:rPr>
          <w:rPr>
            <w:rFonts w:ascii="Cambria Math" w:hAnsi="Cambria Math"/>
            <w:sz w:val="24"/>
          </w:rPr>
          <m:t>h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,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:rsidR="0035797C" w:rsidRPr="00730EE6" w:rsidRDefault="0035797C" w:rsidP="0035797C">
      <w:pPr>
        <w:rPr>
          <w:sz w:val="24"/>
        </w:rPr>
      </w:pPr>
      <w:r w:rsidRPr="00730EE6">
        <w:rPr>
          <w:rFonts w:hint="eastAsia"/>
          <w:sz w:val="24"/>
        </w:rPr>
        <w:t>对于</w:t>
      </w:r>
      <w:r w:rsidRPr="00730EE6">
        <w:rPr>
          <w:rFonts w:hint="eastAsia"/>
          <w:sz w:val="24"/>
        </w:rPr>
        <w:t>H</w:t>
      </w:r>
      <w:r w:rsidRPr="00730EE6">
        <w:rPr>
          <w:rFonts w:hint="eastAsia"/>
          <w:sz w:val="24"/>
          <w:vertAlign w:val="subscript"/>
        </w:rPr>
        <w:t>2</w:t>
      </w:r>
      <w:r w:rsidRPr="00730EE6">
        <w:rPr>
          <w:rFonts w:hint="eastAsia"/>
          <w:sz w:val="24"/>
        </w:rPr>
        <w:t>：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1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3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1</m:t>
        </m:r>
      </m:oMath>
      <w:r w:rsidRPr="00730EE6">
        <w:rPr>
          <w:rFonts w:hint="eastAsia"/>
          <w:sz w:val="24"/>
        </w:rPr>
        <w:t>，</w:t>
      </w:r>
    </w:p>
    <w:p w:rsidR="0035797C" w:rsidRPr="00730EE6" w:rsidRDefault="0035797C" w:rsidP="0035797C">
      <w:pPr>
        <w:ind w:leftChars="354" w:left="743" w:firstLineChars="50" w:firstLine="12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x</m:t>
          </m:r>
          <m: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3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:rsidR="0035797C" w:rsidRPr="00730EE6" w:rsidRDefault="0035797C" w:rsidP="0035797C">
      <w:pPr>
        <w:rPr>
          <w:sz w:val="24"/>
        </w:rPr>
      </w:pPr>
      <w:r w:rsidRPr="00730EE6">
        <w:rPr>
          <w:rFonts w:hint="eastAsia"/>
          <w:sz w:val="24"/>
        </w:rPr>
        <w:t>所以</w:t>
      </w:r>
    </w:p>
    <w:p w:rsidR="0035797C" w:rsidRPr="00730EE6" w:rsidRDefault="0035797C" w:rsidP="0035797C">
      <w:pPr>
        <w:ind w:leftChars="354" w:left="743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(x</m:t>
          </m:r>
          <m: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3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)(x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)</m:t>
          </m:r>
        </m:oMath>
      </m:oMathPara>
    </w:p>
    <w:p w:rsidR="0035797C" w:rsidRPr="00730EE6" w:rsidRDefault="0035797C" w:rsidP="0035797C">
      <w:pPr>
        <w:ind w:leftChars="650" w:left="1365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4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4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5</m:t>
              </m:r>
            </m:sup>
          </m:sSup>
        </m:oMath>
      </m:oMathPara>
    </w:p>
    <w:p w:rsidR="0035797C" w:rsidRPr="00730EE6" w:rsidRDefault="0035797C" w:rsidP="0035797C">
      <w:pPr>
        <w:rPr>
          <w:sz w:val="24"/>
        </w:rPr>
      </w:pPr>
      <w:r w:rsidRPr="00730EE6">
        <w:rPr>
          <w:rFonts w:hint="eastAsia"/>
          <w:sz w:val="24"/>
        </w:rPr>
        <w:t>于是</w:t>
      </w:r>
      <w:r w:rsidRPr="00730EE6">
        <w:rPr>
          <w:rFonts w:hint="eastAsia"/>
          <w:sz w:val="24"/>
        </w:rPr>
        <w:t>G</w:t>
      </w:r>
      <w:r w:rsidRPr="00730EE6">
        <w:rPr>
          <w:rFonts w:hint="eastAsia"/>
          <w:sz w:val="24"/>
        </w:rPr>
        <w:t>的色多项式</w:t>
      </w:r>
    </w:p>
    <w:p w:rsidR="0035797C" w:rsidRPr="0036186E" w:rsidRDefault="0035797C" w:rsidP="0035797C">
      <w:pPr>
        <w:rPr>
          <w:sz w:val="24"/>
        </w:rPr>
      </w:pPr>
      <w:r w:rsidRPr="00730EE6">
        <w:rPr>
          <w:rFonts w:hint="eastAsia"/>
          <w:sz w:val="24"/>
        </w:rPr>
        <w:tab/>
      </w:r>
      <w:r w:rsidRPr="00730EE6">
        <w:rPr>
          <w:rFonts w:hint="eastAsia"/>
          <w:sz w:val="24"/>
        </w:rPr>
        <w:tab/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+4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4[k]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5</m:t>
            </m:r>
          </m:sub>
        </m:sSub>
      </m:oMath>
    </w:p>
    <w:p w:rsidR="0035797C" w:rsidRDefault="0035797C" w:rsidP="00FF556C">
      <w:pPr>
        <w:rPr>
          <w:rFonts w:ascii="宋体" w:hAnsi="宋体"/>
          <w:b/>
          <w:bCs/>
          <w:sz w:val="24"/>
        </w:rPr>
      </w:pPr>
    </w:p>
    <w:sectPr w:rsidR="0035797C">
      <w:headerReference w:type="default" r:id="rId72"/>
      <w:footerReference w:type="even" r:id="rId73"/>
      <w:footerReference w:type="default" r:id="rId74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xjia" w:date="2013-06-19T22:28:00Z" w:initials="xjia">
    <w:p w:rsidR="00D426B2" w:rsidRDefault="00A82F9B" w:rsidP="00D426B2">
      <w:pPr>
        <w:pStyle w:val="a8"/>
      </w:pPr>
      <w:r>
        <w:rPr>
          <w:rStyle w:val="a7"/>
        </w:rPr>
        <w:annotationRef/>
      </w:r>
      <w:r w:rsidR="00D426B2">
        <w:rPr>
          <w:rFonts w:ascii="宋体" w:hAnsi="宋体" w:hint="eastAsia"/>
          <w:bCs/>
          <w:sz w:val="24"/>
        </w:rPr>
        <w:t>教材P20</w:t>
      </w:r>
    </w:p>
    <w:p w:rsidR="00A82F9B" w:rsidRDefault="00A82F9B">
      <w:pPr>
        <w:pStyle w:val="a8"/>
      </w:pPr>
    </w:p>
  </w:comment>
  <w:comment w:id="1" w:author="xjia" w:date="2013-06-19T14:11:00Z" w:initials="xjia">
    <w:p w:rsidR="00441344" w:rsidRDefault="00441344">
      <w:pPr>
        <w:pStyle w:val="a8"/>
      </w:pPr>
      <w:r>
        <w:rPr>
          <w:rStyle w:val="a7"/>
        </w:rPr>
        <w:annotationRef/>
      </w:r>
      <w:r>
        <w:rPr>
          <w:rFonts w:hint="eastAsia"/>
        </w:rPr>
        <w:t>1+1+2+1+3+2+2</w:t>
      </w:r>
    </w:p>
  </w:comment>
  <w:comment w:id="2" w:author="xjia" w:date="2013-06-19T16:42:00Z" w:initials="xjia">
    <w:p w:rsidR="00534E02" w:rsidRDefault="00534E02">
      <w:pPr>
        <w:pStyle w:val="a8"/>
      </w:pPr>
      <w:r>
        <w:rPr>
          <w:rStyle w:val="a7"/>
        </w:rPr>
        <w:annotationRef/>
      </w:r>
      <w:r w:rsidR="00AA043E">
        <w:rPr>
          <w:rFonts w:ascii="宋体" w:hAnsi="宋体" w:hint="eastAsia"/>
          <w:sz w:val="24"/>
        </w:rPr>
        <w:t>教材P19特征值与边数</w:t>
      </w:r>
    </w:p>
  </w:comment>
  <w:comment w:id="3" w:author="xjia" w:date="2013-06-19T14:20:00Z" w:initials="xjia">
    <w:p w:rsidR="00534E02" w:rsidRPr="00534E02" w:rsidRDefault="00534E02">
      <w:pPr>
        <w:pStyle w:val="a8"/>
      </w:pPr>
      <w:r>
        <w:rPr>
          <w:rStyle w:val="a7"/>
        </w:rPr>
        <w:annotationRef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-2</m:t>
            </m:r>
          </m:sup>
        </m:sSup>
        <m:r>
          <m:rPr>
            <m:sty m:val="p"/>
          </m:rPr>
          <w:rPr>
            <w:rFonts w:ascii="Cambria Math" w:hAnsi="Cambria Math"/>
          </w:rPr>
          <m:t>不是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的非同构生</m:t>
        </m:r>
      </m:oMath>
    </w:p>
    <w:p w:rsidR="00534E02" w:rsidRPr="00534E02" w:rsidRDefault="00534E02">
      <w:pPr>
        <w:pStyle w:val="a8"/>
      </w:pPr>
      <m:oMath>
        <m:r>
          <m:rPr>
            <m:sty m:val="p"/>
          </m:rPr>
          <w:rPr>
            <w:rFonts w:ascii="Cambria Math" w:hAnsi="Cambria Math"/>
          </w:rPr>
          <m:t>成树的棵树</m:t>
        </m:r>
      </m:oMath>
      <w:r>
        <w:rPr>
          <w:rFonts w:hint="eastAsia"/>
        </w:rPr>
        <w:t>。</w:t>
      </w:r>
    </w:p>
  </w:comment>
  <w:comment w:id="4" w:author="xjia" w:date="2013-06-19T14:27:00Z" w:initials="xjia">
    <w:p w:rsidR="006213AF" w:rsidRDefault="006213AF">
      <w:pPr>
        <w:pStyle w:val="a8"/>
      </w:pPr>
      <w:r>
        <w:rPr>
          <w:rStyle w:val="a7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85</w:t>
      </w:r>
    </w:p>
  </w:comment>
  <w:comment w:id="5" w:author="xjia" w:date="2013-06-19T14:34:00Z" w:initials="xjia">
    <w:p w:rsidR="00EB1163" w:rsidRDefault="00EB1163">
      <w:pPr>
        <w:pStyle w:val="a8"/>
      </w:pPr>
      <w:r>
        <w:rPr>
          <w:rStyle w:val="a7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101</w:t>
      </w:r>
      <w:r>
        <w:rPr>
          <w:rFonts w:hint="eastAsia"/>
        </w:rPr>
        <w:t>定理</w:t>
      </w:r>
      <w:r>
        <w:rPr>
          <w:rFonts w:hint="eastAsia"/>
        </w:rPr>
        <w:t>2</w:t>
      </w:r>
    </w:p>
  </w:comment>
  <w:comment w:id="6" w:author="xjia" w:date="2013-06-19T14:42:00Z" w:initials="xjia">
    <w:p w:rsidR="00A8265B" w:rsidRDefault="00A8265B">
      <w:pPr>
        <w:pStyle w:val="a8"/>
      </w:pPr>
      <w:r>
        <w:rPr>
          <w:rStyle w:val="a7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128</w:t>
      </w:r>
      <w:r>
        <w:rPr>
          <w:rFonts w:hint="eastAsia"/>
        </w:rPr>
        <w:t>推论；</w:t>
      </w:r>
    </w:p>
    <w:p w:rsidR="00A8265B" w:rsidRDefault="00A8265B">
      <w:pPr>
        <w:pStyle w:val="a8"/>
      </w:pPr>
      <w:r>
        <w:rPr>
          <w:rFonts w:hint="eastAsia"/>
        </w:rPr>
        <w:t>P130</w:t>
      </w:r>
      <w:r>
        <w:rPr>
          <w:rFonts w:hint="eastAsia"/>
        </w:rPr>
        <w:t>定理</w:t>
      </w:r>
      <w:r>
        <w:rPr>
          <w:rFonts w:hint="eastAsia"/>
        </w:rPr>
        <w:t>9</w:t>
      </w:r>
      <w:r>
        <w:rPr>
          <w:rFonts w:hint="eastAsia"/>
        </w:rPr>
        <w:t>。</w:t>
      </w:r>
    </w:p>
  </w:comment>
  <w:comment w:id="7" w:author="xjia" w:date="2013-06-19T22:36:00Z" w:initials="xjia">
    <w:p w:rsidR="00A27695" w:rsidRDefault="00A27695">
      <w:pPr>
        <w:pStyle w:val="a8"/>
      </w:pPr>
      <w:r>
        <w:rPr>
          <w:rStyle w:val="a7"/>
        </w:rPr>
        <w:annotationRef/>
      </w:r>
      <w:r w:rsidR="005C1663">
        <w:rPr>
          <w:rFonts w:hint="eastAsia"/>
        </w:rPr>
        <w:t xml:space="preserve"> </w:t>
      </w:r>
      <w:r w:rsidR="00B43C65">
        <w:rPr>
          <w:rFonts w:hint="eastAsia"/>
        </w:rPr>
        <w:t>前提</w:t>
      </w:r>
      <w:r w:rsidR="00B43C65">
        <w:rPr>
          <w:rFonts w:hint="eastAsia"/>
        </w:rPr>
        <w:t>G</w:t>
      </w:r>
      <w:r w:rsidR="00B43C65">
        <w:rPr>
          <w:rFonts w:hint="eastAsia"/>
        </w:rPr>
        <w:t>连通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4293" w:rsidRDefault="00344293">
      <w:r>
        <w:separator/>
      </w:r>
    </w:p>
  </w:endnote>
  <w:endnote w:type="continuationSeparator" w:id="0">
    <w:p w:rsidR="00344293" w:rsidRDefault="003442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方正小标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F3F3F" w:rsidRDefault="002F3F3F" w:rsidP="002F3F3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61D7C">
      <w:rPr>
        <w:rStyle w:val="a4"/>
        <w:noProof/>
      </w:rPr>
      <w:t>3</w:t>
    </w:r>
    <w:r>
      <w:rPr>
        <w:rStyle w:val="a4"/>
      </w:rPr>
      <w:fldChar w:fldCharType="end"/>
    </w:r>
  </w:p>
  <w:p w:rsidR="002F3F3F" w:rsidRDefault="002F3F3F" w:rsidP="002F3F3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4293" w:rsidRDefault="00344293">
      <w:r>
        <w:separator/>
      </w:r>
    </w:p>
  </w:footnote>
  <w:footnote w:type="continuationSeparator" w:id="0">
    <w:p w:rsidR="00344293" w:rsidRDefault="0034429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29A8" w:rsidRDefault="00C729A8" w:rsidP="00C729A8">
    <w:pPr>
      <w:pStyle w:val="a5"/>
      <w:jc w:val="left"/>
    </w:pPr>
    <w:r>
      <w:rPr>
        <w:rFonts w:hint="eastAsia"/>
      </w:rPr>
      <w:t>电子科技大学</w:t>
    </w:r>
    <w:r>
      <w:rPr>
        <w:rFonts w:hint="eastAsia"/>
      </w:rPr>
      <w:t xml:space="preserve">  </w:t>
    </w:r>
    <w:r>
      <w:rPr>
        <w:rFonts w:hint="eastAsia"/>
      </w:rPr>
      <w:t>《图论及其应用》</w:t>
    </w:r>
    <w:r>
      <w:rPr>
        <w:rFonts w:hint="eastAsia"/>
      </w:rPr>
      <w:t xml:space="preserve">   08</w:t>
    </w:r>
    <w:r>
      <w:rPr>
        <w:rFonts w:hint="eastAsia"/>
      </w:rPr>
      <w:t>年研究生试卷</w:t>
    </w:r>
    <w:r>
      <w:rPr>
        <w:rFonts w:hint="eastAsia"/>
      </w:rPr>
      <w:t xml:space="preserve">   </w:t>
    </w:r>
    <w:r>
      <w:rPr>
        <w:rFonts w:hint="eastAsia"/>
      </w:rPr>
      <w:t>答案</w:t>
    </w:r>
    <w:r>
      <w:rPr>
        <w:rFonts w:hint="eastAsia"/>
      </w:rPr>
      <w:t xml:space="preserve"> by  </w:t>
    </w:r>
    <w:proofErr w:type="spellStart"/>
    <w:r>
      <w:rPr>
        <w:rFonts w:hint="eastAsia"/>
      </w:rPr>
      <w:t>xjia</w:t>
    </w:r>
    <w:proofErr w:type="spellEnd"/>
    <w:r>
      <w:rPr>
        <w:rFonts w:hint="eastAsia"/>
      </w:rPr>
      <w:t xml:space="preserve">    version1.0    2013</w:t>
    </w:r>
    <w:r>
      <w:rPr>
        <w:rFonts w:hint="eastAsia"/>
      </w:rPr>
      <w:t>年</w:t>
    </w:r>
    <w:r>
      <w:rPr>
        <w:rFonts w:hint="eastAsia"/>
      </w:rPr>
      <w:t>6</w:t>
    </w:r>
    <w:r>
      <w:rPr>
        <w:rFonts w:hint="eastAsia"/>
      </w:rPr>
      <w:t>月</w:t>
    </w:r>
    <w:r>
      <w:rPr>
        <w:rFonts w:hint="eastAsia"/>
      </w:rPr>
      <w:t>19</w:t>
    </w:r>
    <w:r>
      <w:rPr>
        <w:rFonts w:hint="eastAsia"/>
      </w:rPr>
      <w:t>日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21F31"/>
    <w:rsid w:val="00056260"/>
    <w:rsid w:val="000638FA"/>
    <w:rsid w:val="00071A67"/>
    <w:rsid w:val="00072E10"/>
    <w:rsid w:val="000941E8"/>
    <w:rsid w:val="000A4B7D"/>
    <w:rsid w:val="000A7519"/>
    <w:rsid w:val="000B7552"/>
    <w:rsid w:val="000D1219"/>
    <w:rsid w:val="00106531"/>
    <w:rsid w:val="00110529"/>
    <w:rsid w:val="00117A82"/>
    <w:rsid w:val="00135DCA"/>
    <w:rsid w:val="00170480"/>
    <w:rsid w:val="00174720"/>
    <w:rsid w:val="001E16EA"/>
    <w:rsid w:val="001F6292"/>
    <w:rsid w:val="002115CD"/>
    <w:rsid w:val="002208C2"/>
    <w:rsid w:val="0022542A"/>
    <w:rsid w:val="00243C5A"/>
    <w:rsid w:val="0025442C"/>
    <w:rsid w:val="00274AAD"/>
    <w:rsid w:val="00297D0D"/>
    <w:rsid w:val="002A2360"/>
    <w:rsid w:val="002B4AC3"/>
    <w:rsid w:val="002D1548"/>
    <w:rsid w:val="002D52DF"/>
    <w:rsid w:val="002E0345"/>
    <w:rsid w:val="002E43C0"/>
    <w:rsid w:val="002E4881"/>
    <w:rsid w:val="002F047E"/>
    <w:rsid w:val="002F3F3F"/>
    <w:rsid w:val="002F4BF3"/>
    <w:rsid w:val="003060E1"/>
    <w:rsid w:val="00310BC2"/>
    <w:rsid w:val="00317188"/>
    <w:rsid w:val="00331BAA"/>
    <w:rsid w:val="00344293"/>
    <w:rsid w:val="00344CE1"/>
    <w:rsid w:val="00346EBB"/>
    <w:rsid w:val="0035797C"/>
    <w:rsid w:val="0036186E"/>
    <w:rsid w:val="00362EE0"/>
    <w:rsid w:val="0038435F"/>
    <w:rsid w:val="00385F10"/>
    <w:rsid w:val="00387DEA"/>
    <w:rsid w:val="003B4046"/>
    <w:rsid w:val="003B5D5B"/>
    <w:rsid w:val="003B6128"/>
    <w:rsid w:val="004077F6"/>
    <w:rsid w:val="00440737"/>
    <w:rsid w:val="00441344"/>
    <w:rsid w:val="00447158"/>
    <w:rsid w:val="004602AA"/>
    <w:rsid w:val="00464919"/>
    <w:rsid w:val="00467282"/>
    <w:rsid w:val="00484998"/>
    <w:rsid w:val="00495CA0"/>
    <w:rsid w:val="004D3C65"/>
    <w:rsid w:val="004D6694"/>
    <w:rsid w:val="004E01D7"/>
    <w:rsid w:val="004E59A9"/>
    <w:rsid w:val="004E76E5"/>
    <w:rsid w:val="00530D85"/>
    <w:rsid w:val="00534DBD"/>
    <w:rsid w:val="00534E02"/>
    <w:rsid w:val="00545C19"/>
    <w:rsid w:val="00556E20"/>
    <w:rsid w:val="005858FC"/>
    <w:rsid w:val="00592C3A"/>
    <w:rsid w:val="005C1663"/>
    <w:rsid w:val="006213AF"/>
    <w:rsid w:val="00621FCD"/>
    <w:rsid w:val="006351B5"/>
    <w:rsid w:val="00645510"/>
    <w:rsid w:val="0064756C"/>
    <w:rsid w:val="006A5610"/>
    <w:rsid w:val="006A5DF8"/>
    <w:rsid w:val="006C20C4"/>
    <w:rsid w:val="006D594F"/>
    <w:rsid w:val="006E4BB7"/>
    <w:rsid w:val="0071413E"/>
    <w:rsid w:val="0074615D"/>
    <w:rsid w:val="00756B95"/>
    <w:rsid w:val="0076799D"/>
    <w:rsid w:val="007746A0"/>
    <w:rsid w:val="00776F68"/>
    <w:rsid w:val="007A445E"/>
    <w:rsid w:val="007C0F12"/>
    <w:rsid w:val="007F334C"/>
    <w:rsid w:val="008132D4"/>
    <w:rsid w:val="00844D7D"/>
    <w:rsid w:val="00854827"/>
    <w:rsid w:val="00854F37"/>
    <w:rsid w:val="0086608B"/>
    <w:rsid w:val="00870D65"/>
    <w:rsid w:val="008917E7"/>
    <w:rsid w:val="008A06C7"/>
    <w:rsid w:val="008B4983"/>
    <w:rsid w:val="008D74EA"/>
    <w:rsid w:val="008E0844"/>
    <w:rsid w:val="008F67D2"/>
    <w:rsid w:val="009135DC"/>
    <w:rsid w:val="0092680D"/>
    <w:rsid w:val="00937CCE"/>
    <w:rsid w:val="0094752F"/>
    <w:rsid w:val="00977B75"/>
    <w:rsid w:val="0098330C"/>
    <w:rsid w:val="009850A7"/>
    <w:rsid w:val="009B7426"/>
    <w:rsid w:val="009E1977"/>
    <w:rsid w:val="009F1D15"/>
    <w:rsid w:val="00A00A4F"/>
    <w:rsid w:val="00A00F5F"/>
    <w:rsid w:val="00A2664F"/>
    <w:rsid w:val="00A27695"/>
    <w:rsid w:val="00A8265B"/>
    <w:rsid w:val="00A82F9B"/>
    <w:rsid w:val="00A8445A"/>
    <w:rsid w:val="00AA043E"/>
    <w:rsid w:val="00AB2937"/>
    <w:rsid w:val="00AE702F"/>
    <w:rsid w:val="00B1465F"/>
    <w:rsid w:val="00B1594A"/>
    <w:rsid w:val="00B15FFB"/>
    <w:rsid w:val="00B37387"/>
    <w:rsid w:val="00B43C65"/>
    <w:rsid w:val="00B5039A"/>
    <w:rsid w:val="00B57EFF"/>
    <w:rsid w:val="00BA648B"/>
    <w:rsid w:val="00BC093E"/>
    <w:rsid w:val="00BC5F10"/>
    <w:rsid w:val="00BF3114"/>
    <w:rsid w:val="00BF7F87"/>
    <w:rsid w:val="00C00ED7"/>
    <w:rsid w:val="00C14225"/>
    <w:rsid w:val="00C40DF6"/>
    <w:rsid w:val="00C64DCA"/>
    <w:rsid w:val="00C729A8"/>
    <w:rsid w:val="00CA7B1F"/>
    <w:rsid w:val="00CB340C"/>
    <w:rsid w:val="00CB4012"/>
    <w:rsid w:val="00CE0F11"/>
    <w:rsid w:val="00CE6DD8"/>
    <w:rsid w:val="00CE7332"/>
    <w:rsid w:val="00D01C26"/>
    <w:rsid w:val="00D104C7"/>
    <w:rsid w:val="00D223A9"/>
    <w:rsid w:val="00D26538"/>
    <w:rsid w:val="00D27806"/>
    <w:rsid w:val="00D426B2"/>
    <w:rsid w:val="00D56D8E"/>
    <w:rsid w:val="00D651AD"/>
    <w:rsid w:val="00D82495"/>
    <w:rsid w:val="00E144D8"/>
    <w:rsid w:val="00E56697"/>
    <w:rsid w:val="00E61D7C"/>
    <w:rsid w:val="00EA5D1E"/>
    <w:rsid w:val="00EB1163"/>
    <w:rsid w:val="00EB6CF1"/>
    <w:rsid w:val="00EE55BB"/>
    <w:rsid w:val="00EF37FE"/>
    <w:rsid w:val="00F3473A"/>
    <w:rsid w:val="00F34AF8"/>
    <w:rsid w:val="00F35F81"/>
    <w:rsid w:val="00F62730"/>
    <w:rsid w:val="00F93597"/>
    <w:rsid w:val="00FA4214"/>
    <w:rsid w:val="00FB7AB4"/>
    <w:rsid w:val="00FC3CD9"/>
    <w:rsid w:val="00FC5674"/>
    <w:rsid w:val="00FC7D1D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Char"/>
    <w:rsid w:val="00362E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362EE0"/>
    <w:rPr>
      <w:kern w:val="2"/>
      <w:sz w:val="18"/>
      <w:szCs w:val="18"/>
    </w:rPr>
  </w:style>
  <w:style w:type="paragraph" w:styleId="a6">
    <w:name w:val="Balloon Text"/>
    <w:basedOn w:val="a"/>
    <w:link w:val="Char0"/>
    <w:rsid w:val="0076799D"/>
    <w:rPr>
      <w:sz w:val="18"/>
      <w:szCs w:val="18"/>
    </w:rPr>
  </w:style>
  <w:style w:type="character" w:customStyle="1" w:styleId="Char0">
    <w:name w:val="批注框文本 Char"/>
    <w:basedOn w:val="a0"/>
    <w:link w:val="a6"/>
    <w:rsid w:val="0076799D"/>
    <w:rPr>
      <w:kern w:val="2"/>
      <w:sz w:val="18"/>
      <w:szCs w:val="18"/>
    </w:rPr>
  </w:style>
  <w:style w:type="character" w:styleId="a7">
    <w:name w:val="annotation reference"/>
    <w:basedOn w:val="a0"/>
    <w:rsid w:val="008917E7"/>
    <w:rPr>
      <w:sz w:val="21"/>
      <w:szCs w:val="21"/>
    </w:rPr>
  </w:style>
  <w:style w:type="paragraph" w:styleId="a8">
    <w:name w:val="annotation text"/>
    <w:basedOn w:val="a"/>
    <w:link w:val="Char1"/>
    <w:rsid w:val="008917E7"/>
    <w:pPr>
      <w:jc w:val="left"/>
    </w:pPr>
  </w:style>
  <w:style w:type="character" w:customStyle="1" w:styleId="Char1">
    <w:name w:val="批注文字 Char"/>
    <w:basedOn w:val="a0"/>
    <w:link w:val="a8"/>
    <w:rsid w:val="008917E7"/>
    <w:rPr>
      <w:kern w:val="2"/>
      <w:sz w:val="21"/>
      <w:szCs w:val="24"/>
    </w:rPr>
  </w:style>
  <w:style w:type="paragraph" w:styleId="a9">
    <w:name w:val="annotation subject"/>
    <w:basedOn w:val="a8"/>
    <w:next w:val="a8"/>
    <w:link w:val="Char2"/>
    <w:rsid w:val="008917E7"/>
    <w:rPr>
      <w:b/>
      <w:bCs/>
    </w:rPr>
  </w:style>
  <w:style w:type="character" w:customStyle="1" w:styleId="Char2">
    <w:name w:val="批注主题 Char"/>
    <w:basedOn w:val="Char1"/>
    <w:link w:val="a9"/>
    <w:rsid w:val="008917E7"/>
    <w:rPr>
      <w:b/>
      <w:bCs/>
      <w:kern w:val="2"/>
      <w:sz w:val="21"/>
      <w:szCs w:val="24"/>
    </w:rPr>
  </w:style>
  <w:style w:type="character" w:styleId="aa">
    <w:name w:val="Placeholder Text"/>
    <w:basedOn w:val="a0"/>
    <w:uiPriority w:val="99"/>
    <w:semiHidden/>
    <w:rsid w:val="000D121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Char"/>
    <w:rsid w:val="00362E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362EE0"/>
    <w:rPr>
      <w:kern w:val="2"/>
      <w:sz w:val="18"/>
      <w:szCs w:val="18"/>
    </w:rPr>
  </w:style>
  <w:style w:type="paragraph" w:styleId="a6">
    <w:name w:val="Balloon Text"/>
    <w:basedOn w:val="a"/>
    <w:link w:val="Char0"/>
    <w:rsid w:val="0076799D"/>
    <w:rPr>
      <w:sz w:val="18"/>
      <w:szCs w:val="18"/>
    </w:rPr>
  </w:style>
  <w:style w:type="character" w:customStyle="1" w:styleId="Char0">
    <w:name w:val="批注框文本 Char"/>
    <w:basedOn w:val="a0"/>
    <w:link w:val="a6"/>
    <w:rsid w:val="0076799D"/>
    <w:rPr>
      <w:kern w:val="2"/>
      <w:sz w:val="18"/>
      <w:szCs w:val="18"/>
    </w:rPr>
  </w:style>
  <w:style w:type="character" w:styleId="a7">
    <w:name w:val="annotation reference"/>
    <w:basedOn w:val="a0"/>
    <w:rsid w:val="008917E7"/>
    <w:rPr>
      <w:sz w:val="21"/>
      <w:szCs w:val="21"/>
    </w:rPr>
  </w:style>
  <w:style w:type="paragraph" w:styleId="a8">
    <w:name w:val="annotation text"/>
    <w:basedOn w:val="a"/>
    <w:link w:val="Char1"/>
    <w:rsid w:val="008917E7"/>
    <w:pPr>
      <w:jc w:val="left"/>
    </w:pPr>
  </w:style>
  <w:style w:type="character" w:customStyle="1" w:styleId="Char1">
    <w:name w:val="批注文字 Char"/>
    <w:basedOn w:val="a0"/>
    <w:link w:val="a8"/>
    <w:rsid w:val="008917E7"/>
    <w:rPr>
      <w:kern w:val="2"/>
      <w:sz w:val="21"/>
      <w:szCs w:val="24"/>
    </w:rPr>
  </w:style>
  <w:style w:type="paragraph" w:styleId="a9">
    <w:name w:val="annotation subject"/>
    <w:basedOn w:val="a8"/>
    <w:next w:val="a8"/>
    <w:link w:val="Char2"/>
    <w:rsid w:val="008917E7"/>
    <w:rPr>
      <w:b/>
      <w:bCs/>
    </w:rPr>
  </w:style>
  <w:style w:type="character" w:customStyle="1" w:styleId="Char2">
    <w:name w:val="批注主题 Char"/>
    <w:basedOn w:val="Char1"/>
    <w:link w:val="a9"/>
    <w:rsid w:val="008917E7"/>
    <w:rPr>
      <w:b/>
      <w:bCs/>
      <w:kern w:val="2"/>
      <w:sz w:val="21"/>
      <w:szCs w:val="24"/>
    </w:rPr>
  </w:style>
  <w:style w:type="character" w:styleId="aa">
    <w:name w:val="Placeholder Text"/>
    <w:basedOn w:val="a0"/>
    <w:uiPriority w:val="99"/>
    <w:semiHidden/>
    <w:rsid w:val="000D12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9.wmf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comments" Target="comments.xml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e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4</Pages>
  <Words>498</Words>
  <Characters>2842</Characters>
  <Application>Microsoft Office Word</Application>
  <DocSecurity>0</DocSecurity>
  <Lines>23</Lines>
  <Paragraphs>6</Paragraphs>
  <ScaleCrop>false</ScaleCrop>
  <Company>文印中心</Company>
  <LinksUpToDate>false</LinksUpToDate>
  <CharactersWithSpaces>3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xjia</cp:lastModifiedBy>
  <cp:revision>92</cp:revision>
  <cp:lastPrinted>2003-10-20T03:43:00Z</cp:lastPrinted>
  <dcterms:created xsi:type="dcterms:W3CDTF">2013-06-19T06:03:00Z</dcterms:created>
  <dcterms:modified xsi:type="dcterms:W3CDTF">2013-06-19T22:16:00Z</dcterms:modified>
</cp:coreProperties>
</file>